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32EFF9" w14:textId="77777777" w:rsidR="00FD0F7C" w:rsidRDefault="00FD0F7C" w:rsidP="00FD0F7C">
      <w:pPr>
        <w:jc w:val="center"/>
        <w:rPr>
          <w:rFonts w:ascii="Arial" w:hAnsi="Arial" w:cs="Arial"/>
          <w:b/>
          <w:sz w:val="72"/>
          <w:szCs w:val="72"/>
        </w:rPr>
      </w:pPr>
    </w:p>
    <w:p w14:paraId="62184C40" w14:textId="372D1AE9" w:rsidR="00FD0F7C" w:rsidRPr="000D21FC" w:rsidRDefault="00FD0F7C" w:rsidP="00FD0F7C">
      <w:pPr>
        <w:jc w:val="center"/>
        <w:rPr>
          <w:rFonts w:ascii="Arial" w:hAnsi="Arial" w:cs="Arial"/>
          <w:b/>
          <w:sz w:val="72"/>
          <w:szCs w:val="72"/>
        </w:rPr>
      </w:pPr>
      <w:r>
        <w:rPr>
          <w:rFonts w:ascii="Arial" w:hAnsi="Arial" w:cs="Arial"/>
          <w:b/>
          <w:sz w:val="72"/>
          <w:szCs w:val="72"/>
        </w:rPr>
        <w:t>Foundations for Algebra</w:t>
      </w:r>
    </w:p>
    <w:p w14:paraId="59322BF5" w14:textId="68B7C078" w:rsidR="00FD0F7C" w:rsidRPr="000D21FC" w:rsidRDefault="00FD0F7C" w:rsidP="00FD0F7C">
      <w:pPr>
        <w:jc w:val="center"/>
        <w:rPr>
          <w:rFonts w:ascii="Arial" w:hAnsi="Arial" w:cs="Arial"/>
          <w:b/>
          <w:sz w:val="72"/>
          <w:szCs w:val="72"/>
        </w:rPr>
      </w:pPr>
      <w:r w:rsidRPr="000D21FC">
        <w:rPr>
          <w:rFonts w:ascii="Arial" w:hAnsi="Arial" w:cs="Arial"/>
          <w:b/>
          <w:sz w:val="72"/>
          <w:szCs w:val="72"/>
        </w:rPr>
        <w:t xml:space="preserve">Winter </w:t>
      </w:r>
      <w:r w:rsidR="00C4431F">
        <w:rPr>
          <w:rFonts w:ascii="Arial" w:hAnsi="Arial" w:cs="Arial"/>
          <w:b/>
          <w:sz w:val="72"/>
          <w:szCs w:val="72"/>
        </w:rPr>
        <w:t>Student Enrichment</w:t>
      </w:r>
      <w:r w:rsidRPr="000D21FC">
        <w:rPr>
          <w:rFonts w:ascii="Arial" w:hAnsi="Arial" w:cs="Arial"/>
          <w:b/>
          <w:sz w:val="72"/>
          <w:szCs w:val="72"/>
        </w:rPr>
        <w:t xml:space="preserve"> Packet</w:t>
      </w:r>
    </w:p>
    <w:p w14:paraId="69E17969" w14:textId="77777777" w:rsidR="00FD0F7C" w:rsidRDefault="00FD0F7C" w:rsidP="00FD0F7C">
      <w:pPr>
        <w:jc w:val="center"/>
      </w:pPr>
    </w:p>
    <w:p w14:paraId="53166F8A" w14:textId="77777777" w:rsidR="00FD0F7C" w:rsidRDefault="00FD0F7C" w:rsidP="00FD0F7C">
      <w:pPr>
        <w:jc w:val="center"/>
      </w:pPr>
    </w:p>
    <w:p w14:paraId="09FBADC1" w14:textId="4429EA62" w:rsidR="00FD0F7C" w:rsidRDefault="00FD0F7C" w:rsidP="00FD0F7C">
      <w:pPr>
        <w:jc w:val="center"/>
      </w:pPr>
      <w:r>
        <w:rPr>
          <w:noProof/>
        </w:rPr>
        <w:drawing>
          <wp:inline distT="0" distB="0" distL="0" distR="0" wp14:anchorId="17117CD5" wp14:editId="7756AC21">
            <wp:extent cx="2077641" cy="3840480"/>
            <wp:effectExtent l="0" t="0" r="0" b="762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dddd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7641" cy="384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39EC96" w14:textId="77777777" w:rsidR="00DB3DEE" w:rsidRDefault="00DB3DEE" w:rsidP="004B422E">
      <w:pPr>
        <w:rPr>
          <w:rFonts w:ascii="Arial" w:hAnsi="Arial" w:cs="Arial"/>
          <w:b/>
          <w:i/>
          <w:sz w:val="32"/>
        </w:rPr>
      </w:pPr>
    </w:p>
    <w:p w14:paraId="31C1CE8D" w14:textId="77777777" w:rsidR="00DB3DEE" w:rsidRDefault="00DB3DEE" w:rsidP="00FD0F7C">
      <w:pPr>
        <w:jc w:val="center"/>
        <w:rPr>
          <w:rFonts w:ascii="Arial" w:hAnsi="Arial" w:cs="Arial"/>
          <w:b/>
          <w:i/>
          <w:sz w:val="32"/>
        </w:rPr>
      </w:pPr>
    </w:p>
    <w:p w14:paraId="731DB988" w14:textId="77777777" w:rsidR="00DB3DEE" w:rsidRPr="000D21FC" w:rsidRDefault="00DB3DEE" w:rsidP="00FD0F7C">
      <w:pPr>
        <w:jc w:val="center"/>
        <w:rPr>
          <w:rFonts w:ascii="Arial" w:hAnsi="Arial" w:cs="Arial"/>
          <w:b/>
          <w:i/>
          <w:sz w:val="32"/>
        </w:rPr>
      </w:pPr>
    </w:p>
    <w:p w14:paraId="6E60D30C" w14:textId="77777777" w:rsidR="00FD0F7C" w:rsidRPr="00AA25FA" w:rsidRDefault="00FD0F7C" w:rsidP="00FD0F7C">
      <w:pPr>
        <w:jc w:val="center"/>
        <w:rPr>
          <w:rFonts w:ascii="Arial" w:hAnsi="Arial" w:cs="Arial"/>
          <w:sz w:val="28"/>
          <w:szCs w:val="28"/>
        </w:rPr>
      </w:pPr>
      <w:r w:rsidRPr="00AA25FA">
        <w:rPr>
          <w:rFonts w:ascii="Arial" w:hAnsi="Arial" w:cs="Arial"/>
          <w:sz w:val="28"/>
          <w:szCs w:val="28"/>
        </w:rPr>
        <w:t>PRINCE GEORGE’S COUNTY PUBLIC SCHOOLS</w:t>
      </w:r>
    </w:p>
    <w:p w14:paraId="138D7344" w14:textId="77777777" w:rsidR="00FD0F7C" w:rsidRPr="00AA25FA" w:rsidRDefault="00FD0F7C" w:rsidP="00FD0F7C">
      <w:pPr>
        <w:jc w:val="center"/>
        <w:rPr>
          <w:rFonts w:ascii="Arial" w:hAnsi="Arial" w:cs="Arial"/>
          <w:sz w:val="28"/>
          <w:szCs w:val="28"/>
        </w:rPr>
      </w:pPr>
      <w:r w:rsidRPr="00AA25FA">
        <w:rPr>
          <w:rFonts w:ascii="Arial" w:hAnsi="Arial" w:cs="Arial"/>
          <w:sz w:val="28"/>
          <w:szCs w:val="28"/>
        </w:rPr>
        <w:t>Office of Academic Programs</w:t>
      </w:r>
    </w:p>
    <w:p w14:paraId="6D8ED13E" w14:textId="56638D17" w:rsidR="00FD0F7C" w:rsidRPr="00DB3DEE" w:rsidRDefault="00FD0F7C" w:rsidP="00DB3DEE">
      <w:pPr>
        <w:jc w:val="center"/>
        <w:rPr>
          <w:rFonts w:ascii="Arial" w:hAnsi="Arial" w:cs="Arial"/>
          <w:sz w:val="28"/>
          <w:szCs w:val="28"/>
        </w:rPr>
      </w:pPr>
      <w:r w:rsidRPr="00AA25FA">
        <w:rPr>
          <w:rFonts w:ascii="Arial" w:hAnsi="Arial" w:cs="Arial"/>
          <w:sz w:val="28"/>
          <w:szCs w:val="28"/>
        </w:rPr>
        <w:t xml:space="preserve">Department of Curriculum and Instruction </w:t>
      </w:r>
    </w:p>
    <w:p w14:paraId="28361CC5" w14:textId="77777777" w:rsidR="00DB3DEE" w:rsidRDefault="00DB3DEE" w:rsidP="00DE20C6">
      <w:pPr>
        <w:ind w:left="720" w:right="-360" w:hanging="720"/>
        <w:jc w:val="center"/>
        <w:rPr>
          <w:rFonts w:ascii="Arial" w:hAnsi="Arial" w:cs="Arial"/>
          <w:b/>
          <w:sz w:val="18"/>
          <w:szCs w:val="32"/>
        </w:rPr>
      </w:pPr>
    </w:p>
    <w:p w14:paraId="3EFA8928" w14:textId="77777777" w:rsidR="00DB3DEE" w:rsidRDefault="00DB3DEE" w:rsidP="00DE20C6">
      <w:pPr>
        <w:ind w:left="720" w:right="-360" w:hanging="720"/>
        <w:jc w:val="center"/>
        <w:rPr>
          <w:rFonts w:ascii="Arial" w:hAnsi="Arial" w:cs="Arial"/>
          <w:b/>
          <w:sz w:val="18"/>
          <w:szCs w:val="32"/>
        </w:rPr>
      </w:pPr>
    </w:p>
    <w:p w14:paraId="2C6CAA56" w14:textId="77777777" w:rsidR="00DB3DEE" w:rsidRDefault="00DB3DEE" w:rsidP="00DE20C6">
      <w:pPr>
        <w:ind w:left="720" w:right="-360" w:hanging="720"/>
        <w:jc w:val="center"/>
        <w:rPr>
          <w:rFonts w:ascii="Arial" w:hAnsi="Arial" w:cs="Arial"/>
          <w:b/>
          <w:sz w:val="18"/>
          <w:szCs w:val="32"/>
        </w:rPr>
      </w:pPr>
    </w:p>
    <w:p w14:paraId="5FCF60CF" w14:textId="77777777" w:rsidR="00DB3DEE" w:rsidRDefault="00DB3DEE" w:rsidP="00DE20C6">
      <w:pPr>
        <w:ind w:left="720" w:right="-360" w:hanging="720"/>
        <w:jc w:val="center"/>
        <w:rPr>
          <w:rFonts w:ascii="Arial" w:hAnsi="Arial" w:cs="Arial"/>
          <w:b/>
          <w:sz w:val="18"/>
          <w:szCs w:val="32"/>
        </w:rPr>
      </w:pPr>
    </w:p>
    <w:p w14:paraId="3C85AB89" w14:textId="32BF7B01" w:rsidR="00DE20C6" w:rsidRDefault="009109FF" w:rsidP="00DE20C6">
      <w:pPr>
        <w:ind w:left="720" w:right="-360" w:hanging="720"/>
        <w:jc w:val="center"/>
        <w:rPr>
          <w:rFonts w:ascii="Arial" w:hAnsi="Arial" w:cs="Arial"/>
          <w:b/>
          <w:sz w:val="18"/>
          <w:szCs w:val="32"/>
        </w:rPr>
      </w:pPr>
      <w:r>
        <w:rPr>
          <w:rFonts w:ascii="Comic Sans MS" w:eastAsia="Comic Sans MS" w:hAnsi="Comic Sans MS" w:cs="Comic Sans MS"/>
          <w:noProof/>
          <w:sz w:val="28"/>
          <w:szCs w:val="28"/>
        </w:rPr>
        <w:drawing>
          <wp:inline distT="0" distB="0" distL="0" distR="0" wp14:anchorId="76DE937A" wp14:editId="4A364B87">
            <wp:extent cx="885825" cy="779972"/>
            <wp:effectExtent l="0" t="0" r="0" b="1270"/>
            <wp:docPr id="22" name="Picture 22" descr="Macintosh HD:Users:karenshaw:Desktop:Screen Shot 2017-10-30 at 10.40.2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karenshaw:Desktop:Screen Shot 2017-10-30 at 10.40.21 A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79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20C6" w:rsidRPr="00A7660B">
        <w:rPr>
          <w:rFonts w:ascii="Arial" w:hAnsi="Arial" w:cs="Arial"/>
          <w:b/>
          <w:sz w:val="18"/>
          <w:szCs w:val="32"/>
        </w:rPr>
        <w:t>™</w:t>
      </w:r>
    </w:p>
    <w:p w14:paraId="4428A0C5" w14:textId="77777777" w:rsidR="00DB3DEE" w:rsidRDefault="00DB3DEE" w:rsidP="00DE20C6">
      <w:pPr>
        <w:ind w:left="720" w:right="-360" w:hanging="720"/>
        <w:jc w:val="center"/>
        <w:rPr>
          <w:rFonts w:ascii="Arial" w:hAnsi="Arial" w:cs="Arial"/>
          <w:b/>
          <w:sz w:val="18"/>
          <w:szCs w:val="32"/>
        </w:rPr>
      </w:pPr>
    </w:p>
    <w:p w14:paraId="65AC713E" w14:textId="77777777" w:rsidR="00DB3DEE" w:rsidRDefault="00DB3DEE" w:rsidP="00DE20C6">
      <w:pPr>
        <w:ind w:left="720" w:right="-360" w:hanging="720"/>
        <w:jc w:val="center"/>
        <w:rPr>
          <w:rFonts w:ascii="Arial" w:hAnsi="Arial" w:cs="Arial"/>
          <w:b/>
          <w:sz w:val="18"/>
          <w:szCs w:val="32"/>
        </w:rPr>
      </w:pPr>
    </w:p>
    <w:p w14:paraId="238142E6" w14:textId="77777777" w:rsidR="00DB3DEE" w:rsidRDefault="00DB3DEE" w:rsidP="00DE20C6">
      <w:pPr>
        <w:ind w:left="720" w:right="-360" w:hanging="720"/>
        <w:jc w:val="center"/>
        <w:rPr>
          <w:rFonts w:ascii="Arial" w:hAnsi="Arial" w:cs="Arial"/>
          <w:b/>
          <w:sz w:val="18"/>
          <w:szCs w:val="32"/>
        </w:rPr>
      </w:pPr>
    </w:p>
    <w:p w14:paraId="23178A10" w14:textId="77777777" w:rsidR="00FD0F7C" w:rsidRPr="004355CD" w:rsidRDefault="00FD0F7C" w:rsidP="00FD0F7C">
      <w:pPr>
        <w:jc w:val="center"/>
        <w:rPr>
          <w:rFonts w:ascii="Arial" w:hAnsi="Arial" w:cs="Arial"/>
          <w:b/>
          <w:i/>
          <w:sz w:val="40"/>
          <w:szCs w:val="40"/>
        </w:rPr>
      </w:pPr>
      <w:bookmarkStart w:id="0" w:name="_GoBack"/>
      <w:bookmarkEnd w:id="0"/>
      <w:r w:rsidRPr="004355CD">
        <w:rPr>
          <w:rFonts w:ascii="Arial" w:hAnsi="Arial" w:cs="Arial"/>
          <w:b/>
          <w:i/>
          <w:sz w:val="40"/>
          <w:szCs w:val="40"/>
        </w:rPr>
        <w:t xml:space="preserve">NOTE TO </w:t>
      </w:r>
      <w:r>
        <w:rPr>
          <w:rFonts w:ascii="Arial" w:hAnsi="Arial" w:cs="Arial"/>
          <w:b/>
          <w:i/>
          <w:sz w:val="40"/>
          <w:szCs w:val="40"/>
        </w:rPr>
        <w:t xml:space="preserve">THE </w:t>
      </w:r>
      <w:r w:rsidRPr="004355CD">
        <w:rPr>
          <w:rFonts w:ascii="Arial" w:hAnsi="Arial" w:cs="Arial"/>
          <w:b/>
          <w:i/>
          <w:sz w:val="40"/>
          <w:szCs w:val="40"/>
        </w:rPr>
        <w:t>STUDENT</w:t>
      </w:r>
    </w:p>
    <w:p w14:paraId="59185CEE" w14:textId="77777777" w:rsidR="00FD0F7C" w:rsidRPr="000319AC" w:rsidRDefault="00FD0F7C" w:rsidP="00FD0F7C">
      <w:pPr>
        <w:jc w:val="center"/>
        <w:rPr>
          <w:rFonts w:ascii="Arial" w:hAnsi="Arial" w:cs="Arial"/>
          <w:sz w:val="36"/>
          <w:szCs w:val="36"/>
        </w:rPr>
      </w:pPr>
    </w:p>
    <w:p w14:paraId="16B1FD7D" w14:textId="6863EA4A" w:rsidR="00FD0F7C" w:rsidRPr="00897E68" w:rsidRDefault="00FD0F7C" w:rsidP="00FD0F7C">
      <w:pPr>
        <w:jc w:val="both"/>
        <w:rPr>
          <w:rFonts w:ascii="Book Antiqua" w:hAnsi="Book Antiqua" w:cs="Arial"/>
          <w:i/>
          <w:sz w:val="40"/>
          <w:szCs w:val="36"/>
        </w:rPr>
      </w:pPr>
      <w:r w:rsidRPr="00897E68">
        <w:rPr>
          <w:rFonts w:ascii="Book Antiqua" w:hAnsi="Book Antiqua" w:cs="Arial"/>
          <w:i/>
          <w:sz w:val="40"/>
          <w:szCs w:val="36"/>
        </w:rPr>
        <w:t xml:space="preserve">This </w:t>
      </w:r>
      <w:r>
        <w:rPr>
          <w:rFonts w:ascii="Book Antiqua" w:hAnsi="Book Antiqua" w:cs="Arial"/>
          <w:i/>
          <w:sz w:val="40"/>
          <w:szCs w:val="36"/>
        </w:rPr>
        <w:t>W</w:t>
      </w:r>
      <w:r w:rsidRPr="00897E68">
        <w:rPr>
          <w:rFonts w:ascii="Book Antiqua" w:hAnsi="Book Antiqua" w:cs="Arial"/>
          <w:i/>
          <w:sz w:val="40"/>
          <w:szCs w:val="36"/>
        </w:rPr>
        <w:t xml:space="preserve">inter </w:t>
      </w:r>
      <w:r w:rsidR="004B422E">
        <w:rPr>
          <w:rFonts w:ascii="Book Antiqua" w:hAnsi="Book Antiqua" w:cs="Arial"/>
          <w:i/>
          <w:sz w:val="40"/>
          <w:szCs w:val="36"/>
        </w:rPr>
        <w:t>Student Enrichment</w:t>
      </w:r>
      <w:r w:rsidRPr="00897E68">
        <w:rPr>
          <w:rFonts w:ascii="Book Antiqua" w:hAnsi="Book Antiqua" w:cs="Arial"/>
          <w:i/>
          <w:sz w:val="40"/>
          <w:szCs w:val="36"/>
        </w:rPr>
        <w:t xml:space="preserve"> </w:t>
      </w:r>
      <w:r>
        <w:rPr>
          <w:rFonts w:ascii="Book Antiqua" w:hAnsi="Book Antiqua" w:cs="Arial"/>
          <w:i/>
          <w:sz w:val="40"/>
          <w:szCs w:val="36"/>
        </w:rPr>
        <w:t xml:space="preserve">Packet </w:t>
      </w:r>
      <w:r w:rsidRPr="00897E68">
        <w:rPr>
          <w:rFonts w:ascii="Book Antiqua" w:hAnsi="Book Antiqua" w:cs="Arial"/>
          <w:i/>
          <w:sz w:val="40"/>
          <w:szCs w:val="36"/>
        </w:rPr>
        <w:t>has been compiled to compl</w:t>
      </w:r>
      <w:r>
        <w:rPr>
          <w:rFonts w:ascii="Book Antiqua" w:hAnsi="Book Antiqua" w:cs="Arial"/>
          <w:i/>
          <w:sz w:val="40"/>
          <w:szCs w:val="36"/>
        </w:rPr>
        <w:t>e</w:t>
      </w:r>
      <w:r w:rsidRPr="00897E68">
        <w:rPr>
          <w:rFonts w:ascii="Book Antiqua" w:hAnsi="Book Antiqua" w:cs="Arial"/>
          <w:i/>
          <w:sz w:val="40"/>
          <w:szCs w:val="36"/>
        </w:rPr>
        <w:t>ment middle school mathematics classroom instruction aligned to the Maryland Colleg</w:t>
      </w:r>
      <w:r>
        <w:rPr>
          <w:rFonts w:ascii="Book Antiqua" w:hAnsi="Book Antiqua" w:cs="Arial"/>
          <w:i/>
          <w:sz w:val="40"/>
          <w:szCs w:val="36"/>
        </w:rPr>
        <w:t>e and Career Ready Standards (M</w:t>
      </w:r>
      <w:r w:rsidRPr="00897E68">
        <w:rPr>
          <w:rFonts w:ascii="Book Antiqua" w:hAnsi="Book Antiqua" w:cs="Arial"/>
          <w:i/>
          <w:sz w:val="40"/>
          <w:szCs w:val="36"/>
        </w:rPr>
        <w:t xml:space="preserve">CCRS). </w:t>
      </w:r>
      <w:r>
        <w:rPr>
          <w:rFonts w:ascii="Book Antiqua" w:hAnsi="Book Antiqua" w:cs="Arial"/>
          <w:i/>
          <w:sz w:val="40"/>
          <w:szCs w:val="36"/>
        </w:rPr>
        <w:t xml:space="preserve">The packet is intended to be used for </w:t>
      </w:r>
      <w:r w:rsidRPr="00AC7776">
        <w:rPr>
          <w:rFonts w:ascii="Book Antiqua" w:hAnsi="Book Antiqua" w:cs="Arial"/>
          <w:b/>
          <w:i/>
          <w:sz w:val="40"/>
          <w:szCs w:val="36"/>
        </w:rPr>
        <w:t>review and practice</w:t>
      </w:r>
      <w:r>
        <w:rPr>
          <w:rFonts w:ascii="Book Antiqua" w:hAnsi="Book Antiqua" w:cs="Arial"/>
          <w:i/>
          <w:sz w:val="40"/>
          <w:szCs w:val="36"/>
        </w:rPr>
        <w:t xml:space="preserve"> of previously taught and new concepts.</w:t>
      </w:r>
    </w:p>
    <w:p w14:paraId="455674E2" w14:textId="77777777" w:rsidR="00FD0F7C" w:rsidRPr="00897E68" w:rsidRDefault="00FD0F7C" w:rsidP="00FD0F7C">
      <w:pPr>
        <w:jc w:val="both"/>
        <w:rPr>
          <w:rFonts w:ascii="Book Antiqua" w:hAnsi="Book Antiqua" w:cs="Arial"/>
          <w:i/>
          <w:sz w:val="40"/>
          <w:szCs w:val="36"/>
        </w:rPr>
      </w:pPr>
    </w:p>
    <w:p w14:paraId="20CEDF17" w14:textId="29A7F953" w:rsidR="00FD0F7C" w:rsidRPr="00897E68" w:rsidRDefault="00FD0F7C" w:rsidP="00FD0F7C">
      <w:pPr>
        <w:jc w:val="both"/>
        <w:rPr>
          <w:rFonts w:ascii="Book Antiqua" w:hAnsi="Book Antiqua" w:cs="Arial"/>
          <w:i/>
          <w:sz w:val="40"/>
          <w:szCs w:val="36"/>
        </w:rPr>
      </w:pPr>
      <w:r w:rsidRPr="00897E68">
        <w:rPr>
          <w:rFonts w:ascii="Book Antiqua" w:hAnsi="Book Antiqua" w:cs="Arial"/>
          <w:i/>
          <w:sz w:val="40"/>
          <w:szCs w:val="36"/>
        </w:rPr>
        <w:t xml:space="preserve">We strongly encourage you to work diligently to complete the activities </w:t>
      </w:r>
      <w:r>
        <w:rPr>
          <w:rFonts w:ascii="Book Antiqua" w:hAnsi="Book Antiqua" w:cs="Arial"/>
          <w:i/>
          <w:sz w:val="40"/>
          <w:szCs w:val="36"/>
        </w:rPr>
        <w:t>for the choice board</w:t>
      </w:r>
      <w:r w:rsidRPr="00897E68">
        <w:rPr>
          <w:rFonts w:ascii="Book Antiqua" w:hAnsi="Book Antiqua" w:cs="Arial"/>
          <w:i/>
          <w:sz w:val="40"/>
          <w:szCs w:val="36"/>
        </w:rPr>
        <w:t xml:space="preserve">. You may experience some difficulty with some </w:t>
      </w:r>
      <w:r>
        <w:rPr>
          <w:rFonts w:ascii="Book Antiqua" w:hAnsi="Book Antiqua" w:cs="Arial"/>
          <w:i/>
          <w:sz w:val="40"/>
          <w:szCs w:val="36"/>
        </w:rPr>
        <w:t>activities</w:t>
      </w:r>
      <w:r w:rsidRPr="00897E68">
        <w:rPr>
          <w:rFonts w:ascii="Book Antiqua" w:hAnsi="Book Antiqua" w:cs="Arial"/>
          <w:i/>
          <w:sz w:val="40"/>
          <w:szCs w:val="36"/>
        </w:rPr>
        <w:t xml:space="preserve"> in this packet, but we encourage you to </w:t>
      </w:r>
      <w:r>
        <w:rPr>
          <w:rFonts w:ascii="Book Antiqua" w:hAnsi="Book Antiqua" w:cs="Arial"/>
          <w:i/>
          <w:sz w:val="40"/>
          <w:szCs w:val="36"/>
        </w:rPr>
        <w:t xml:space="preserve">think critically and creatively and complete them </w:t>
      </w:r>
      <w:r w:rsidR="00416D91">
        <w:rPr>
          <w:rFonts w:ascii="Book Antiqua" w:hAnsi="Book Antiqua" w:cs="Arial"/>
          <w:i/>
          <w:sz w:val="40"/>
          <w:szCs w:val="36"/>
        </w:rPr>
        <w:t>to the best of your ability</w:t>
      </w:r>
      <w:r w:rsidRPr="00897E68">
        <w:rPr>
          <w:rFonts w:ascii="Book Antiqua" w:hAnsi="Book Antiqua" w:cs="Arial"/>
          <w:i/>
          <w:sz w:val="40"/>
          <w:szCs w:val="36"/>
        </w:rPr>
        <w:t>.</w:t>
      </w:r>
    </w:p>
    <w:p w14:paraId="3B5138CB" w14:textId="77777777" w:rsidR="00FD0F7C" w:rsidRPr="000319AC" w:rsidRDefault="00FD0F7C" w:rsidP="00FD0F7C">
      <w:pPr>
        <w:jc w:val="both"/>
        <w:rPr>
          <w:rFonts w:ascii="Arial" w:hAnsi="Arial" w:cs="Arial"/>
          <w:sz w:val="36"/>
          <w:szCs w:val="36"/>
        </w:rPr>
      </w:pPr>
    </w:p>
    <w:p w14:paraId="35FC8981" w14:textId="77777777" w:rsidR="00FD0F7C" w:rsidRPr="001F7C97" w:rsidRDefault="00FD0F7C" w:rsidP="00FD0F7C">
      <w:pPr>
        <w:jc w:val="both"/>
        <w:rPr>
          <w:rFonts w:asciiTheme="majorHAnsi" w:hAnsiTheme="majorHAnsi" w:cs="American Typewriter"/>
          <w:sz w:val="36"/>
          <w:szCs w:val="36"/>
        </w:rPr>
      </w:pPr>
    </w:p>
    <w:p w14:paraId="3433F7D3" w14:textId="77777777" w:rsidR="00FD0F7C" w:rsidRDefault="00FD0F7C" w:rsidP="00FD0F7C">
      <w:pPr>
        <w:jc w:val="center"/>
        <w:rPr>
          <w:rFonts w:asciiTheme="majorHAnsi" w:hAnsiTheme="majorHAnsi" w:cs="American Typewriter"/>
          <w:sz w:val="38"/>
          <w:szCs w:val="38"/>
        </w:rPr>
      </w:pPr>
      <w:r>
        <w:rPr>
          <w:noProof/>
          <w:sz w:val="36"/>
          <w:szCs w:val="36"/>
        </w:rPr>
        <w:drawing>
          <wp:inline distT="0" distB="0" distL="0" distR="0" wp14:anchorId="78C5DDF0" wp14:editId="59E04795">
            <wp:extent cx="1371600" cy="1371600"/>
            <wp:effectExtent l="0" t="0" r="0" b="0"/>
            <wp:docPr id="48" name="Picture 48" descr="C:\Users\michelle.dyson\AppData\Local\Microsoft\Windows\Temporary Internet Files\Content.IE5\9WJOI6DT\MM900395714[1]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ichelle.dyson\AppData\Local\Microsoft\Windows\Temporary Internet Files\Content.IE5\9WJOI6DT\MM900395714[1].gif"/>
                    <pic:cNvPicPr>
                      <a:picLocks noChangeAspect="1" noChangeArrowheads="1" noCrop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B72AF3" w14:textId="77777777" w:rsidR="00FD0F7C" w:rsidRDefault="00FD0F7C" w:rsidP="00FD0F7C">
      <w:pPr>
        <w:jc w:val="center"/>
        <w:rPr>
          <w:rFonts w:asciiTheme="majorHAnsi" w:hAnsiTheme="majorHAnsi" w:cs="American Typewriter"/>
          <w:sz w:val="38"/>
          <w:szCs w:val="38"/>
        </w:rPr>
      </w:pPr>
    </w:p>
    <w:p w14:paraId="35F78930" w14:textId="77777777" w:rsidR="00FD0F7C" w:rsidRDefault="00FD0F7C" w:rsidP="00FD0F7C">
      <w:pPr>
        <w:jc w:val="center"/>
        <w:rPr>
          <w:rFonts w:asciiTheme="majorHAnsi" w:hAnsiTheme="majorHAnsi" w:cs="American Typewriter"/>
          <w:sz w:val="38"/>
          <w:szCs w:val="38"/>
        </w:rPr>
      </w:pPr>
    </w:p>
    <w:p w14:paraId="095D79DA" w14:textId="77777777" w:rsidR="00FD0F7C" w:rsidRDefault="00FD0F7C">
      <w:pPr>
        <w:sectPr w:rsidR="00FD0F7C" w:rsidSect="00FD0F7C">
          <w:footerReference w:type="default" r:id="rId11"/>
          <w:pgSz w:w="12240" w:h="15840"/>
          <w:pgMar w:top="630" w:right="900" w:bottom="630" w:left="1260" w:header="720" w:footer="432" w:gutter="0"/>
          <w:pgBorders w:display="firstPage" w:offsetFrom="page">
            <w:top w:val="snowflakes" w:sz="30" w:space="24" w:color="auto"/>
            <w:left w:val="snowflakes" w:sz="30" w:space="24" w:color="auto"/>
            <w:bottom w:val="snowflakes" w:sz="30" w:space="24" w:color="auto"/>
            <w:right w:val="snowflakes" w:sz="30" w:space="24" w:color="auto"/>
          </w:pgBorders>
          <w:cols w:space="720"/>
          <w:titlePg/>
          <w:docGrid w:linePitch="360"/>
        </w:sectPr>
      </w:pPr>
    </w:p>
    <w:p w14:paraId="6F733F9C" w14:textId="28074CF6" w:rsidR="009E76EC" w:rsidRPr="00C46FFC" w:rsidRDefault="009E76EC" w:rsidP="00A2289B">
      <w:pPr>
        <w:tabs>
          <w:tab w:val="left" w:pos="-6660"/>
        </w:tabs>
        <w:ind w:left="-180" w:right="-90" w:hanging="90"/>
        <w:jc w:val="center"/>
        <w:rPr>
          <w:b/>
          <w:sz w:val="40"/>
        </w:rPr>
      </w:pPr>
      <w:r w:rsidRPr="00C46FFC">
        <w:rPr>
          <w:b/>
          <w:sz w:val="40"/>
        </w:rPr>
        <w:lastRenderedPageBreak/>
        <w:t xml:space="preserve">Foundations for Algebra Winter </w:t>
      </w:r>
      <w:r w:rsidR="004B422E">
        <w:rPr>
          <w:b/>
          <w:sz w:val="40"/>
        </w:rPr>
        <w:t xml:space="preserve">Enrichment Choice Board: </w:t>
      </w:r>
      <w:r w:rsidRPr="00C46FFC">
        <w:rPr>
          <w:b/>
          <w:sz w:val="40"/>
        </w:rPr>
        <w:t>Three-Course Meal</w:t>
      </w:r>
    </w:p>
    <w:p w14:paraId="08797EAD" w14:textId="77777777" w:rsidR="00160DF4" w:rsidRDefault="00160DF4" w:rsidP="00160DF4"/>
    <w:p w14:paraId="2E5CE3C9" w14:textId="24F8A853" w:rsidR="009E76EC" w:rsidRPr="000822B8" w:rsidRDefault="001F0FDC" w:rsidP="009E76EC">
      <w:pPr>
        <w:ind w:left="-180"/>
        <w:rPr>
          <w:sz w:val="28"/>
        </w:rPr>
      </w:pPr>
      <w:r w:rsidRPr="000822B8">
        <w:rPr>
          <w:sz w:val="28"/>
        </w:rPr>
        <w:t xml:space="preserve">Complete </w:t>
      </w:r>
      <w:r w:rsidR="00160DF4" w:rsidRPr="000822B8">
        <w:rPr>
          <w:sz w:val="28"/>
        </w:rPr>
        <w:t xml:space="preserve">the </w:t>
      </w:r>
      <w:r w:rsidRPr="000822B8">
        <w:rPr>
          <w:sz w:val="28"/>
        </w:rPr>
        <w:t xml:space="preserve">specified number of appetizers, </w:t>
      </w:r>
      <w:r w:rsidR="00160DF4" w:rsidRPr="000822B8">
        <w:rPr>
          <w:sz w:val="28"/>
        </w:rPr>
        <w:t>main dish</w:t>
      </w:r>
      <w:r w:rsidRPr="000822B8">
        <w:rPr>
          <w:sz w:val="28"/>
        </w:rPr>
        <w:t>es</w:t>
      </w:r>
      <w:r w:rsidR="00DE20C6">
        <w:rPr>
          <w:sz w:val="28"/>
        </w:rPr>
        <w:t>,</w:t>
      </w:r>
      <w:r w:rsidR="00160DF4" w:rsidRPr="000822B8">
        <w:rPr>
          <w:sz w:val="28"/>
        </w:rPr>
        <w:t xml:space="preserve"> </w:t>
      </w:r>
      <w:r w:rsidR="008F2E5E" w:rsidRPr="000822B8">
        <w:rPr>
          <w:sz w:val="28"/>
        </w:rPr>
        <w:t>and desserts</w:t>
      </w:r>
      <w:r w:rsidRPr="000822B8">
        <w:rPr>
          <w:sz w:val="28"/>
        </w:rPr>
        <w:t xml:space="preserve"> as indicated below.</w:t>
      </w:r>
      <w:r w:rsidR="00160DF4" w:rsidRPr="000822B8">
        <w:rPr>
          <w:sz w:val="28"/>
        </w:rPr>
        <w:t xml:space="preserve"> </w:t>
      </w:r>
    </w:p>
    <w:p w14:paraId="0CE9B414" w14:textId="77777777" w:rsidR="009E76EC" w:rsidRPr="00974DF2" w:rsidRDefault="009E76EC" w:rsidP="009E76EC"/>
    <w:p w14:paraId="7CAE12FE" w14:textId="77777777" w:rsidR="009E76EC" w:rsidRDefault="009E76EC" w:rsidP="009E76EC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68B72E47" wp14:editId="56774145">
            <wp:simplePos x="0" y="0"/>
            <wp:positionH relativeFrom="column">
              <wp:posOffset>-114300</wp:posOffset>
            </wp:positionH>
            <wp:positionV relativeFrom="paragraph">
              <wp:posOffset>33020</wp:posOffset>
            </wp:positionV>
            <wp:extent cx="1028700" cy="489585"/>
            <wp:effectExtent l="0" t="0" r="1270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8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1B8F29" w14:textId="2DE0796F" w:rsidR="009E76EC" w:rsidRPr="00E552E9" w:rsidRDefault="009E76EC" w:rsidP="009E76EC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Appetizer</w:t>
      </w:r>
      <w:r w:rsidR="00C46FFC">
        <w:rPr>
          <w:b/>
          <w:sz w:val="28"/>
          <w:szCs w:val="28"/>
          <w:u w:val="single"/>
        </w:rPr>
        <w:t>s (Select 2</w:t>
      </w:r>
      <w:r w:rsidRPr="00E552E9">
        <w:rPr>
          <w:b/>
          <w:sz w:val="28"/>
          <w:szCs w:val="28"/>
          <w:u w:val="single"/>
        </w:rPr>
        <w:t>)</w:t>
      </w:r>
    </w:p>
    <w:p w14:paraId="654FFF85" w14:textId="77777777" w:rsidR="009E76EC" w:rsidRPr="00E552E9" w:rsidRDefault="009E76EC" w:rsidP="009E76EC">
      <w:pPr>
        <w:rPr>
          <w:sz w:val="28"/>
          <w:szCs w:val="28"/>
        </w:rPr>
      </w:pPr>
    </w:p>
    <w:p w14:paraId="490A732C" w14:textId="77777777" w:rsidR="009E76EC" w:rsidRDefault="009E76EC" w:rsidP="009E76EC"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80FC7FD" wp14:editId="5077F92B">
                <wp:simplePos x="0" y="0"/>
                <wp:positionH relativeFrom="column">
                  <wp:posOffset>0</wp:posOffset>
                </wp:positionH>
                <wp:positionV relativeFrom="paragraph">
                  <wp:posOffset>133350</wp:posOffset>
                </wp:positionV>
                <wp:extent cx="457200" cy="342900"/>
                <wp:effectExtent l="25400" t="25400" r="25400" b="3810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 w="3810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3FD6F1" w14:textId="77777777" w:rsidR="00AC48F4" w:rsidRDefault="00AC48F4" w:rsidP="009E76EC">
                            <w:r>
                              <w:t xml:space="preserve"> 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type w14:anchorId="380FC7FD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0;margin-top:10.5pt;width:36pt;height:27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" filled="f" strokecolor="black [3213]" strokeweight="3pt">
                <v:textbox>
                  <w:txbxContent>
                    <w:p w14:paraId="163FD6F1" w14:textId="77777777" w:rsidR="00AC48F4" w:rsidRDefault="00AC48F4" w:rsidP="009E76EC">
                      <w:r>
                        <w:t xml:space="preserve"> 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0F1415E" w14:textId="4109C012" w:rsidR="009E76EC" w:rsidRDefault="009B3E57" w:rsidP="009E76EC">
      <w:hyperlink w:anchor="App1" w:history="1">
        <w:r w:rsidR="009E76EC" w:rsidRPr="00770C14">
          <w:rPr>
            <w:rStyle w:val="Hyperlink"/>
          </w:rPr>
          <w:t>Identify if the</w:t>
        </w:r>
        <w:r w:rsidR="001F0FDC" w:rsidRPr="00770C14">
          <w:rPr>
            <w:rStyle w:val="Hyperlink"/>
          </w:rPr>
          <w:t xml:space="preserve"> given</w:t>
        </w:r>
        <w:r w:rsidR="009E76EC" w:rsidRPr="00770C14">
          <w:rPr>
            <w:rStyle w:val="Hyperlink"/>
          </w:rPr>
          <w:t xml:space="preserve"> </w:t>
        </w:r>
        <w:r w:rsidR="00302723" w:rsidRPr="00770C14">
          <w:rPr>
            <w:rStyle w:val="Hyperlink"/>
          </w:rPr>
          <w:t>function is linear or nonlinear</w:t>
        </w:r>
        <w:r w:rsidR="00AD1D75" w:rsidRPr="00AC48F4">
          <w:rPr>
            <w:rStyle w:val="Hyperlink"/>
            <w:u w:val="none"/>
          </w:rPr>
          <w:t>.</w:t>
        </w:r>
      </w:hyperlink>
    </w:p>
    <w:p w14:paraId="32657995" w14:textId="77777777" w:rsidR="009E76EC" w:rsidRDefault="009E76EC" w:rsidP="009E76EC"/>
    <w:p w14:paraId="79F61913" w14:textId="77777777" w:rsidR="009E76EC" w:rsidRDefault="009E76EC" w:rsidP="009E76EC"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59ED2AB" wp14:editId="5904C11D">
                <wp:simplePos x="0" y="0"/>
                <wp:positionH relativeFrom="column">
                  <wp:posOffset>0</wp:posOffset>
                </wp:positionH>
                <wp:positionV relativeFrom="paragraph">
                  <wp:posOffset>158115</wp:posOffset>
                </wp:positionV>
                <wp:extent cx="457200" cy="342900"/>
                <wp:effectExtent l="25400" t="25400" r="25400" b="3810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 w="3810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25909A" w14:textId="77777777" w:rsidR="00AC48F4" w:rsidRDefault="00AC48F4" w:rsidP="009E76EC">
                            <w:r>
                              <w:t xml:space="preserve"> 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259ED2AB" id="Text Box 14" o:spid="_x0000_s1027" type="#_x0000_t202" style="position:absolute;margin-left:0;margin-top:12.45pt;width:36pt;height:27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" filled="f" strokecolor="black [3213]" strokeweight="3pt">
                <v:textbox>
                  <w:txbxContent>
                    <w:p w14:paraId="2A25909A" w14:textId="77777777" w:rsidR="00AC48F4" w:rsidRDefault="00AC48F4" w:rsidP="009E76EC">
                      <w:r>
                        <w:t xml:space="preserve"> 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2A08006" w14:textId="6D1AA454" w:rsidR="009E76EC" w:rsidRPr="00AD1D75" w:rsidRDefault="009B3E57" w:rsidP="009E76EC">
      <w:hyperlink w:anchor="App2" w:history="1">
        <w:r w:rsidR="001F0FDC" w:rsidRPr="00770C14">
          <w:rPr>
            <w:rStyle w:val="Hyperlink"/>
          </w:rPr>
          <w:t>Classify the</w:t>
        </w:r>
        <w:r w:rsidR="009E76EC" w:rsidRPr="00770C14">
          <w:rPr>
            <w:rStyle w:val="Hyperlink"/>
          </w:rPr>
          <w:t xml:space="preserve"> solutions to linear equations as</w:t>
        </w:r>
        <w:r w:rsidR="001F0FDC" w:rsidRPr="00770C14">
          <w:rPr>
            <w:rStyle w:val="Hyperlink"/>
          </w:rPr>
          <w:t xml:space="preserve"> having</w:t>
        </w:r>
        <w:r w:rsidR="009E76EC" w:rsidRPr="00770C14">
          <w:rPr>
            <w:rStyle w:val="Hyperlink"/>
          </w:rPr>
          <w:t xml:space="preserve"> </w:t>
        </w:r>
        <w:r w:rsidR="009E76EC" w:rsidRPr="00770C14">
          <w:rPr>
            <w:rStyle w:val="Hyperlink"/>
            <w:i/>
          </w:rPr>
          <w:t>one solution</w:t>
        </w:r>
        <w:r w:rsidR="009E76EC" w:rsidRPr="00770C14">
          <w:rPr>
            <w:rStyle w:val="Hyperlink"/>
          </w:rPr>
          <w:t xml:space="preserve">, </w:t>
        </w:r>
        <w:r w:rsidR="009E76EC" w:rsidRPr="00770C14">
          <w:rPr>
            <w:rStyle w:val="Hyperlink"/>
            <w:i/>
          </w:rPr>
          <w:t>no solution</w:t>
        </w:r>
        <w:r w:rsidR="009E76EC" w:rsidRPr="00770C14">
          <w:rPr>
            <w:rStyle w:val="Hyperlink"/>
          </w:rPr>
          <w:t xml:space="preserve">, or </w:t>
        </w:r>
        <w:r w:rsidR="009E76EC" w:rsidRPr="00770C14">
          <w:rPr>
            <w:rStyle w:val="Hyperlink"/>
            <w:i/>
          </w:rPr>
          <w:t>infinitely many solutions</w:t>
        </w:r>
        <w:r w:rsidR="00AD1D75" w:rsidRPr="00AC48F4">
          <w:rPr>
            <w:rStyle w:val="Hyperlink"/>
            <w:u w:val="none"/>
          </w:rPr>
          <w:t>.</w:t>
        </w:r>
      </w:hyperlink>
    </w:p>
    <w:p w14:paraId="425C4FC1" w14:textId="77777777" w:rsidR="009E76EC" w:rsidRDefault="009E76EC" w:rsidP="009E76EC"/>
    <w:p w14:paraId="6A6C7654" w14:textId="77777777" w:rsidR="009E76EC" w:rsidRDefault="009E76EC" w:rsidP="009E76EC"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6714AF5" wp14:editId="63554F2D">
                <wp:simplePos x="0" y="0"/>
                <wp:positionH relativeFrom="column">
                  <wp:posOffset>0</wp:posOffset>
                </wp:positionH>
                <wp:positionV relativeFrom="paragraph">
                  <wp:posOffset>85725</wp:posOffset>
                </wp:positionV>
                <wp:extent cx="457200" cy="342900"/>
                <wp:effectExtent l="25400" t="25400" r="25400" b="3810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 w="3810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292E7F" w14:textId="77777777" w:rsidR="00AC48F4" w:rsidRDefault="00AC48F4" w:rsidP="009E76EC">
                            <w:r>
                              <w:t xml:space="preserve"> 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26714AF5" id="Text Box 15" o:spid="_x0000_s1028" type="#_x0000_t202" style="position:absolute;margin-left:0;margin-top:6.75pt;width:36pt;height:2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" filled="f" strokecolor="black [3213]" strokeweight="3pt">
                <v:textbox>
                  <w:txbxContent>
                    <w:p w14:paraId="7E292E7F" w14:textId="77777777" w:rsidR="00AC48F4" w:rsidRDefault="00AC48F4" w:rsidP="009E76EC">
                      <w:r>
                        <w:t xml:space="preserve"> 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E045ED6" w14:textId="18780DFB" w:rsidR="009E76EC" w:rsidRDefault="009B3E57" w:rsidP="009E76EC">
      <w:hyperlink w:anchor="App3" w:history="1">
        <w:r w:rsidR="009E76EC" w:rsidRPr="00770C14">
          <w:rPr>
            <w:rStyle w:val="Hyperlink"/>
          </w:rPr>
          <w:t>Solve each in</w:t>
        </w:r>
        <w:r w:rsidR="00302723" w:rsidRPr="00770C14">
          <w:rPr>
            <w:rStyle w:val="Hyperlink"/>
          </w:rPr>
          <w:t>equality and graph its solution</w:t>
        </w:r>
        <w:r w:rsidR="00AD1D75" w:rsidRPr="00AC48F4">
          <w:rPr>
            <w:rStyle w:val="Hyperlink"/>
            <w:u w:val="none"/>
          </w:rPr>
          <w:t>.</w:t>
        </w:r>
      </w:hyperlink>
    </w:p>
    <w:p w14:paraId="3C9B5CC1" w14:textId="77777777" w:rsidR="009E76EC" w:rsidRDefault="009E76EC" w:rsidP="00160DF4"/>
    <w:p w14:paraId="2F421D93" w14:textId="77777777" w:rsidR="009E76EC" w:rsidRDefault="009E76EC" w:rsidP="00160DF4"/>
    <w:p w14:paraId="663A5D9F" w14:textId="77777777" w:rsidR="00160DF4" w:rsidRDefault="00160DF4" w:rsidP="00160DF4">
      <w:r>
        <w:rPr>
          <w:noProof/>
        </w:rPr>
        <w:drawing>
          <wp:anchor distT="0" distB="0" distL="114300" distR="114300" simplePos="0" relativeHeight="251658240" behindDoc="0" locked="0" layoutInCell="1" allowOverlap="1" wp14:anchorId="647795FC" wp14:editId="5AC1BE16">
            <wp:simplePos x="0" y="0"/>
            <wp:positionH relativeFrom="column">
              <wp:posOffset>2540</wp:posOffset>
            </wp:positionH>
            <wp:positionV relativeFrom="paragraph">
              <wp:posOffset>179070</wp:posOffset>
            </wp:positionV>
            <wp:extent cx="683260" cy="621030"/>
            <wp:effectExtent l="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268DFA" w14:textId="77777777" w:rsidR="00FB608C" w:rsidRDefault="00E552E9" w:rsidP="00160DF4">
      <w:r>
        <w:rPr>
          <w:b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55A62E27" wp14:editId="6345780A">
            <wp:simplePos x="0" y="0"/>
            <wp:positionH relativeFrom="column">
              <wp:posOffset>-141605</wp:posOffset>
            </wp:positionH>
            <wp:positionV relativeFrom="paragraph">
              <wp:posOffset>12065</wp:posOffset>
            </wp:positionV>
            <wp:extent cx="714375" cy="571500"/>
            <wp:effectExtent l="0" t="0" r="0" b="1270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219B45" w14:textId="77777777" w:rsidR="00FB608C" w:rsidRDefault="00FB608C" w:rsidP="00FB608C"/>
    <w:p w14:paraId="664E6BAC" w14:textId="57F68A43" w:rsidR="00160DF4" w:rsidRPr="00E552E9" w:rsidRDefault="00E552E9" w:rsidP="00FB608C">
      <w:pPr>
        <w:rPr>
          <w:u w:val="single"/>
        </w:rPr>
      </w:pPr>
      <w:r>
        <w:rPr>
          <w:b/>
          <w:sz w:val="28"/>
          <w:szCs w:val="28"/>
        </w:rPr>
        <w:t xml:space="preserve">   </w:t>
      </w:r>
      <w:r w:rsidR="00FB608C" w:rsidRPr="00E552E9">
        <w:rPr>
          <w:b/>
          <w:sz w:val="28"/>
          <w:szCs w:val="28"/>
          <w:u w:val="single"/>
        </w:rPr>
        <w:t xml:space="preserve">Main Dishes (Complete </w:t>
      </w:r>
      <w:r w:rsidR="00C46FFC">
        <w:rPr>
          <w:b/>
          <w:sz w:val="28"/>
          <w:szCs w:val="28"/>
          <w:u w:val="single"/>
        </w:rPr>
        <w:t>A</w:t>
      </w:r>
      <w:r w:rsidR="00FB608C" w:rsidRPr="00E552E9">
        <w:rPr>
          <w:b/>
          <w:sz w:val="28"/>
          <w:szCs w:val="28"/>
          <w:u w:val="single"/>
        </w:rPr>
        <w:t>ll)</w:t>
      </w:r>
    </w:p>
    <w:p w14:paraId="69859BDE" w14:textId="77777777" w:rsidR="00FB608C" w:rsidRDefault="00FB608C" w:rsidP="00FB608C"/>
    <w:p w14:paraId="45B9938D" w14:textId="77777777" w:rsidR="00FB608C" w:rsidRDefault="00FB608C" w:rsidP="00FB608C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1B0AB8" wp14:editId="5777350C">
                <wp:simplePos x="0" y="0"/>
                <wp:positionH relativeFrom="column">
                  <wp:posOffset>0</wp:posOffset>
                </wp:positionH>
                <wp:positionV relativeFrom="paragraph">
                  <wp:posOffset>967740</wp:posOffset>
                </wp:positionV>
                <wp:extent cx="457200" cy="342900"/>
                <wp:effectExtent l="25400" t="25400" r="25400" b="3810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 w="3810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E9323A" w14:textId="77777777" w:rsidR="00AC48F4" w:rsidRDefault="00AC48F4" w:rsidP="00FB608C">
                            <w:r>
                              <w:t xml:space="preserve"> 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7B1B0AB8" id="Text Box 8" o:spid="_x0000_s1029" type="#_x0000_t202" style="position:absolute;margin-left:0;margin-top:76.2pt;width:36pt;height:2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" filled="f" strokecolor="black [3213]" strokeweight="3pt">
                <v:textbox>
                  <w:txbxContent>
                    <w:p w14:paraId="45E9323A" w14:textId="77777777" w:rsidR="00AC48F4" w:rsidRDefault="00AC48F4" w:rsidP="00FB608C">
                      <w:r>
                        <w:t xml:space="preserve"> 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33ADF1C" wp14:editId="548DEF2A">
                <wp:simplePos x="0" y="0"/>
                <wp:positionH relativeFrom="column">
                  <wp:posOffset>0</wp:posOffset>
                </wp:positionH>
                <wp:positionV relativeFrom="paragraph">
                  <wp:posOffset>510540</wp:posOffset>
                </wp:positionV>
                <wp:extent cx="457200" cy="342900"/>
                <wp:effectExtent l="25400" t="25400" r="25400" b="381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 w="3810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B814E0" w14:textId="77777777" w:rsidR="00AC48F4" w:rsidRDefault="00AC48F4" w:rsidP="00FB608C">
                            <w:r>
                              <w:t xml:space="preserve">  2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D093632" wp14:editId="15710225">
                                  <wp:extent cx="236220" cy="354330"/>
                                  <wp:effectExtent l="0" t="0" r="0" b="1270"/>
                                  <wp:docPr id="4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220" cy="3543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6C0129" wp14:editId="697552D1">
                                  <wp:extent cx="236220" cy="354330"/>
                                  <wp:effectExtent l="0" t="0" r="0" b="1270"/>
                                  <wp:docPr id="5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220" cy="3543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F6FC5C" wp14:editId="223C267F">
                                  <wp:extent cx="236220" cy="354330"/>
                                  <wp:effectExtent l="0" t="0" r="0" b="1270"/>
                                  <wp:docPr id="6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220" cy="3543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9D9E24" wp14:editId="51C8BA45">
                                  <wp:extent cx="236220" cy="354330"/>
                                  <wp:effectExtent l="0" t="0" r="0" b="1270"/>
                                  <wp:docPr id="7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220" cy="3543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133ADF1C" id="Text Box 3" o:spid="_x0000_s1030" type="#_x0000_t202" style="position:absolute;margin-left:0;margin-top:40.2pt;width:36pt;height:2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" filled="f" strokecolor="black [3213]" strokeweight="3pt">
                <v:textbox>
                  <w:txbxContent>
                    <w:p w14:paraId="7EB814E0" w14:textId="77777777" w:rsidR="00AC48F4" w:rsidRDefault="00AC48F4" w:rsidP="00FB608C">
                      <w:r>
                        <w:t xml:space="preserve">  2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D093632" wp14:editId="15710225">
                            <wp:extent cx="236220" cy="354330"/>
                            <wp:effectExtent l="0" t="0" r="0" b="1270"/>
                            <wp:docPr id="4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220" cy="3543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B6C0129" wp14:editId="697552D1">
                            <wp:extent cx="236220" cy="354330"/>
                            <wp:effectExtent l="0" t="0" r="0" b="1270"/>
                            <wp:docPr id="5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220" cy="3543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54F6FC5C" wp14:editId="223C267F">
                            <wp:extent cx="236220" cy="354330"/>
                            <wp:effectExtent l="0" t="0" r="0" b="1270"/>
                            <wp:docPr id="6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220" cy="3543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89D9E24" wp14:editId="51C8BA45">
                            <wp:extent cx="236220" cy="354330"/>
                            <wp:effectExtent l="0" t="0" r="0" b="1270"/>
                            <wp:docPr id="7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220" cy="3543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1D0EB9" wp14:editId="49CAC1B2">
                <wp:simplePos x="0" y="0"/>
                <wp:positionH relativeFrom="column">
                  <wp:posOffset>0</wp:posOffset>
                </wp:positionH>
                <wp:positionV relativeFrom="paragraph">
                  <wp:posOffset>53340</wp:posOffset>
                </wp:positionV>
                <wp:extent cx="457200" cy="342900"/>
                <wp:effectExtent l="25400" t="25400" r="25400" b="381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 w="3810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43FC10" w14:textId="77777777" w:rsidR="00AC48F4" w:rsidRDefault="00AC48F4">
                            <w:r>
                              <w:t xml:space="preserve"> 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641D0EB9" id="Text Box 2" o:spid="_x0000_s1031" type="#_x0000_t202" style="position:absolute;margin-left:0;margin-top:4.2pt;width:36pt;height:2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" filled="f" strokecolor="black [3213]" strokeweight="3pt">
                <v:textbox>
                  <w:txbxContent>
                    <w:p w14:paraId="3643FC10" w14:textId="77777777" w:rsidR="00AC48F4" w:rsidRDefault="00AC48F4">
                      <w:r>
                        <w:t xml:space="preserve"> 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B5E6462" w14:textId="23A274AE" w:rsidR="000F231E" w:rsidRDefault="009B3E57" w:rsidP="00FB608C">
      <w:hyperlink w:anchor="Main1" w:history="1">
        <w:r w:rsidR="00A2289B" w:rsidRPr="00770C14">
          <w:rPr>
            <w:rStyle w:val="Hyperlink"/>
          </w:rPr>
          <w:t xml:space="preserve">Write equations in slope-intercept form given graphs of the </w:t>
        </w:r>
        <w:r w:rsidR="00302723" w:rsidRPr="00770C14">
          <w:rPr>
            <w:rStyle w:val="Hyperlink"/>
          </w:rPr>
          <w:t>lines on the coordinate grid</w:t>
        </w:r>
        <w:r w:rsidR="00AD1D75" w:rsidRPr="00AC48F4">
          <w:rPr>
            <w:rStyle w:val="Hyperlink"/>
            <w:u w:val="none"/>
          </w:rPr>
          <w:t>.</w:t>
        </w:r>
      </w:hyperlink>
    </w:p>
    <w:p w14:paraId="6F3DED79" w14:textId="77777777" w:rsidR="000F231E" w:rsidRDefault="000F231E" w:rsidP="000F231E"/>
    <w:p w14:paraId="579A2BF6" w14:textId="0DD4E7F2" w:rsidR="00FB608C" w:rsidRDefault="009B3E57" w:rsidP="000F231E">
      <w:hyperlink w:anchor="Main2" w:history="1">
        <w:r w:rsidR="00A2289B" w:rsidRPr="00770C14">
          <w:rPr>
            <w:rStyle w:val="Hyperlink"/>
          </w:rPr>
          <w:t>Equations and functions mixed practice</w:t>
        </w:r>
        <w:r w:rsidR="00AD1D75" w:rsidRPr="00AC48F4">
          <w:rPr>
            <w:rStyle w:val="Hyperlink"/>
            <w:u w:val="none"/>
          </w:rPr>
          <w:t>.</w:t>
        </w:r>
      </w:hyperlink>
    </w:p>
    <w:p w14:paraId="50955202" w14:textId="77777777" w:rsidR="000F231E" w:rsidRDefault="000F231E" w:rsidP="000F231E"/>
    <w:p w14:paraId="3E5D5094" w14:textId="595C7646" w:rsidR="0033632B" w:rsidRDefault="009B3E57" w:rsidP="0033632B">
      <w:hyperlink w:anchor="Main3" w:history="1">
        <w:r w:rsidR="0037727A" w:rsidRPr="00770C14">
          <w:rPr>
            <w:rStyle w:val="Hyperlink"/>
          </w:rPr>
          <w:t>Write a</w:t>
        </w:r>
        <w:r w:rsidR="0033632B" w:rsidRPr="00770C14">
          <w:rPr>
            <w:rStyle w:val="Hyperlink"/>
          </w:rPr>
          <w:t xml:space="preserve"> system</w:t>
        </w:r>
        <w:r w:rsidR="0037727A" w:rsidRPr="00770C14">
          <w:rPr>
            <w:rStyle w:val="Hyperlink"/>
          </w:rPr>
          <w:t xml:space="preserve"> of equations</w:t>
        </w:r>
        <w:r w:rsidR="00302723" w:rsidRPr="00770C14">
          <w:rPr>
            <w:rStyle w:val="Hyperlink"/>
          </w:rPr>
          <w:t xml:space="preserve"> to match a real-world situation</w:t>
        </w:r>
        <w:r w:rsidR="00AD1D75" w:rsidRPr="00AC48F4">
          <w:rPr>
            <w:rStyle w:val="Hyperlink"/>
            <w:u w:val="none"/>
          </w:rPr>
          <w:t>.</w:t>
        </w:r>
      </w:hyperlink>
    </w:p>
    <w:p w14:paraId="7D7CF8AF" w14:textId="77777777" w:rsidR="0033632B" w:rsidRDefault="0033632B" w:rsidP="000F231E"/>
    <w:p w14:paraId="0011B0A8" w14:textId="77777777" w:rsidR="003D672D" w:rsidRDefault="003D672D" w:rsidP="003D672D"/>
    <w:p w14:paraId="41B2D022" w14:textId="77777777" w:rsidR="003D672D" w:rsidRDefault="003D672D" w:rsidP="003D672D">
      <w:r>
        <w:rPr>
          <w:noProof/>
        </w:rPr>
        <w:drawing>
          <wp:anchor distT="0" distB="0" distL="114300" distR="114300" simplePos="0" relativeHeight="251674624" behindDoc="0" locked="0" layoutInCell="1" allowOverlap="1" wp14:anchorId="2D28B51C" wp14:editId="0DB8C30D">
            <wp:simplePos x="0" y="0"/>
            <wp:positionH relativeFrom="column">
              <wp:posOffset>2540</wp:posOffset>
            </wp:positionH>
            <wp:positionV relativeFrom="paragraph">
              <wp:posOffset>179070</wp:posOffset>
            </wp:positionV>
            <wp:extent cx="1026160" cy="51371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160" cy="51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E77D8D" w14:textId="77777777" w:rsidR="003D672D" w:rsidRDefault="003D672D" w:rsidP="003D672D"/>
    <w:p w14:paraId="62C83920" w14:textId="632948F5" w:rsidR="003D672D" w:rsidRPr="009E76EC" w:rsidRDefault="00C819B4" w:rsidP="003D672D">
      <w:pPr>
        <w:rPr>
          <w:u w:val="single"/>
        </w:rPr>
      </w:pPr>
      <w:r>
        <w:rPr>
          <w:b/>
          <w:sz w:val="28"/>
          <w:szCs w:val="28"/>
          <w:u w:val="single"/>
        </w:rPr>
        <w:t xml:space="preserve">Desserts </w:t>
      </w:r>
      <w:r w:rsidR="00F07349" w:rsidRPr="009E76EC">
        <w:rPr>
          <w:b/>
          <w:sz w:val="28"/>
          <w:szCs w:val="28"/>
          <w:u w:val="single"/>
        </w:rPr>
        <w:t>(Select 1)</w:t>
      </w:r>
    </w:p>
    <w:p w14:paraId="36447597" w14:textId="77777777" w:rsidR="00F07349" w:rsidRDefault="00F07349" w:rsidP="003D672D"/>
    <w:p w14:paraId="7B5FEA15" w14:textId="77777777" w:rsidR="00F07349" w:rsidRDefault="00A462AC" w:rsidP="003D672D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41F6EF7" wp14:editId="44F0B7C5">
                <wp:simplePos x="0" y="0"/>
                <wp:positionH relativeFrom="column">
                  <wp:posOffset>0</wp:posOffset>
                </wp:positionH>
                <wp:positionV relativeFrom="paragraph">
                  <wp:posOffset>106045</wp:posOffset>
                </wp:positionV>
                <wp:extent cx="457200" cy="342900"/>
                <wp:effectExtent l="25400" t="25400" r="25400" b="38100"/>
                <wp:wrapSquare wrapText="bothSides"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 w="3810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F39AF4" w14:textId="77777777" w:rsidR="00AC48F4" w:rsidRDefault="00AC48F4" w:rsidP="00A462AC">
                            <w:r>
                              <w:t xml:space="preserve"> 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041F6EF7" id="Text Box 17" o:spid="_x0000_s1032" type="#_x0000_t202" style="position:absolute;margin-left:0;margin-top:8.35pt;width:36pt;height:27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" filled="f" strokecolor="black [3213]" strokeweight="3pt">
                <v:textbox>
                  <w:txbxContent>
                    <w:p w14:paraId="03F39AF4" w14:textId="77777777" w:rsidR="00AC48F4" w:rsidRDefault="00AC48F4" w:rsidP="00A462AC">
                      <w:r>
                        <w:t xml:space="preserve"> 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14CE1E1" w14:textId="1A04BFBF" w:rsidR="000822B8" w:rsidRDefault="009B3E57" w:rsidP="000822B8">
      <w:hyperlink w:anchor="Dessert1" w:history="1">
        <w:r w:rsidR="000822B8" w:rsidRPr="00770C14">
          <w:rPr>
            <w:rStyle w:val="Hyperlink"/>
          </w:rPr>
          <w:t>Puzzle Time:  Solve the solution of the systems of equations using multiplication with the addition method (equations are not necessarily in standard form)</w:t>
        </w:r>
        <w:r w:rsidR="00AD1D75" w:rsidRPr="00F2614D">
          <w:rPr>
            <w:rStyle w:val="Hyperlink"/>
            <w:u w:val="none"/>
          </w:rPr>
          <w:t>.</w:t>
        </w:r>
      </w:hyperlink>
    </w:p>
    <w:p w14:paraId="1A2E6167" w14:textId="77777777" w:rsidR="001929EC" w:rsidRDefault="001929EC" w:rsidP="003D672D"/>
    <w:p w14:paraId="005B764D" w14:textId="77777777" w:rsidR="001929EC" w:rsidRDefault="00A462AC" w:rsidP="003D672D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1C6E9B0" wp14:editId="7F60D460">
                <wp:simplePos x="0" y="0"/>
                <wp:positionH relativeFrom="column">
                  <wp:posOffset>0</wp:posOffset>
                </wp:positionH>
                <wp:positionV relativeFrom="paragraph">
                  <wp:posOffset>172085</wp:posOffset>
                </wp:positionV>
                <wp:extent cx="457200" cy="342900"/>
                <wp:effectExtent l="25400" t="25400" r="25400" b="38100"/>
                <wp:wrapSquare wrapText="bothSides"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 w="3810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2D0140" w14:textId="77777777" w:rsidR="00AC48F4" w:rsidRDefault="00AC48F4" w:rsidP="00A462AC">
                            <w:r>
                              <w:t xml:space="preserve"> 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61C6E9B0" id="Text Box 18" o:spid="_x0000_s1033" type="#_x0000_t202" style="position:absolute;margin-left:0;margin-top:13.55pt;width:36pt;height:27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" filled="f" strokecolor="black [3213]" strokeweight="3pt">
                <v:textbox>
                  <w:txbxContent>
                    <w:p w14:paraId="262D0140" w14:textId="77777777" w:rsidR="00AC48F4" w:rsidRDefault="00AC48F4" w:rsidP="00A462AC">
                      <w:r>
                        <w:t xml:space="preserve"> 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E7CD9B0" w14:textId="2547E574" w:rsidR="000822B8" w:rsidRDefault="009B3E57" w:rsidP="000822B8">
      <w:hyperlink w:anchor="Dessert2" w:history="1">
        <w:r w:rsidR="000822B8" w:rsidRPr="00770C14">
          <w:rPr>
            <w:rStyle w:val="Hyperlink"/>
          </w:rPr>
          <w:t>Crossword Puzzle:  Solve the puzzle in relation to linear functions</w:t>
        </w:r>
        <w:r w:rsidR="00AD1D75" w:rsidRPr="00F2614D">
          <w:rPr>
            <w:rStyle w:val="Hyperlink"/>
            <w:u w:val="none"/>
          </w:rPr>
          <w:t>.</w:t>
        </w:r>
      </w:hyperlink>
    </w:p>
    <w:p w14:paraId="3F5730E6" w14:textId="77777777" w:rsidR="00C0717D" w:rsidRDefault="00C0717D" w:rsidP="00C0717D"/>
    <w:p w14:paraId="3A3E0654" w14:textId="77777777" w:rsidR="00BE0E19" w:rsidRDefault="00BE0E19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2DD71BA6" w14:textId="2F5194AD" w:rsidR="009E76EC" w:rsidRDefault="009E76EC" w:rsidP="009E76EC">
      <w:r>
        <w:rPr>
          <w:b/>
          <w:sz w:val="32"/>
          <w:szCs w:val="32"/>
        </w:rPr>
        <w:lastRenderedPageBreak/>
        <w:t>Appetizer 1</w:t>
      </w:r>
      <w:r w:rsidR="00A2289B">
        <w:rPr>
          <w:b/>
          <w:sz w:val="32"/>
          <w:szCs w:val="32"/>
        </w:rPr>
        <w:t>: Identifying Linear or Non</w:t>
      </w:r>
      <w:r w:rsidR="00302723">
        <w:rPr>
          <w:b/>
          <w:sz w:val="32"/>
          <w:szCs w:val="32"/>
        </w:rPr>
        <w:t>l</w:t>
      </w:r>
      <w:r w:rsidR="00A2289B">
        <w:rPr>
          <w:b/>
          <w:sz w:val="32"/>
          <w:szCs w:val="32"/>
        </w:rPr>
        <w:t>inear Functions</w:t>
      </w:r>
      <w:bookmarkStart w:id="1" w:name="App1"/>
      <w:bookmarkEnd w:id="1"/>
    </w:p>
    <w:p w14:paraId="304C816D" w14:textId="77777777" w:rsidR="009E76EC" w:rsidRDefault="009E76EC" w:rsidP="009E76EC"/>
    <w:p w14:paraId="020E0F70" w14:textId="2423961B" w:rsidR="009E76EC" w:rsidRDefault="009E76EC" w:rsidP="009E76EC"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4AA7A70" wp14:editId="1B27BB95">
                <wp:simplePos x="0" y="0"/>
                <wp:positionH relativeFrom="column">
                  <wp:posOffset>3200400</wp:posOffset>
                </wp:positionH>
                <wp:positionV relativeFrom="paragraph">
                  <wp:posOffset>497205</wp:posOffset>
                </wp:positionV>
                <wp:extent cx="2514600" cy="1143000"/>
                <wp:effectExtent l="19050" t="19050" r="19050" b="19050"/>
                <wp:wrapSquare wrapText="bothSides"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1143000"/>
                        </a:xfrm>
                        <a:prstGeom prst="rect">
                          <a:avLst/>
                        </a:prstGeom>
                        <a:noFill/>
                        <a:ln w="28575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4F1944" w14:textId="042F54D0" w:rsidR="00AC48F4" w:rsidRDefault="00AC48F4" w:rsidP="00302723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Nonlinear</w:t>
                            </w:r>
                          </w:p>
                          <w:p w14:paraId="1C8926BD" w14:textId="77777777" w:rsidR="00AC48F4" w:rsidRDefault="00AC48F4" w:rsidP="009E76EC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14:paraId="13E4A584" w14:textId="77777777" w:rsidR="00AC48F4" w:rsidRDefault="00AC48F4" w:rsidP="009E76EC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04AA7A70" id="Text Box 32" o:spid="_x0000_s1034" type="#_x0000_t202" style="position:absolute;margin-left:252pt;margin-top:39.15pt;width:198pt;height:90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" filled="f" strokecolor="black [3213]" strokeweight="2.25pt">
                <v:textbox>
                  <w:txbxContent>
                    <w:p w14:paraId="534F1944" w14:textId="042F54D0" w:rsidR="00AC48F4" w:rsidRDefault="00AC48F4" w:rsidP="00302723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Nonlinear</w:t>
                      </w:r>
                    </w:p>
                    <w:p w14:paraId="1C8926BD" w14:textId="77777777" w:rsidR="00AC48F4" w:rsidRDefault="00AC48F4" w:rsidP="009E76EC">
                      <w:pPr>
                        <w:rPr>
                          <w:b/>
                          <w:sz w:val="28"/>
                          <w:szCs w:val="28"/>
                        </w:rPr>
                      </w:pPr>
                    </w:p>
                    <w:p w14:paraId="13E4A584" w14:textId="77777777" w:rsidR="00AC48F4" w:rsidRDefault="00AC48F4" w:rsidP="009E76EC">
                      <w:pPr>
                        <w:rPr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E541300" wp14:editId="5A69D8F7">
                <wp:simplePos x="0" y="0"/>
                <wp:positionH relativeFrom="column">
                  <wp:posOffset>114300</wp:posOffset>
                </wp:positionH>
                <wp:positionV relativeFrom="paragraph">
                  <wp:posOffset>497205</wp:posOffset>
                </wp:positionV>
                <wp:extent cx="2514600" cy="1143000"/>
                <wp:effectExtent l="19050" t="19050" r="19050" b="19050"/>
                <wp:wrapSquare wrapText="bothSides"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1143000"/>
                        </a:xfrm>
                        <a:prstGeom prst="rect">
                          <a:avLst/>
                        </a:prstGeom>
                        <a:noFill/>
                        <a:ln w="28575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AE84C8" w14:textId="01B38BF5" w:rsidR="00AC48F4" w:rsidRDefault="00AC48F4" w:rsidP="00302723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Linear</w:t>
                            </w:r>
                          </w:p>
                          <w:p w14:paraId="5328BF9A" w14:textId="77777777" w:rsidR="00AC48F4" w:rsidRDefault="00AC48F4" w:rsidP="009E76EC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5E541300" id="Text Box 31" o:spid="_x0000_s1035" type="#_x0000_t202" style="position:absolute;margin-left:9pt;margin-top:39.15pt;width:198pt;height:90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" filled="f" strokecolor="black [3213]" strokeweight="2.25pt">
                <v:textbox>
                  <w:txbxContent>
                    <w:p w14:paraId="45AE84C8" w14:textId="01B38BF5" w:rsidR="00AC48F4" w:rsidRDefault="00AC48F4" w:rsidP="00302723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Linear</w:t>
                      </w:r>
                    </w:p>
                    <w:p w14:paraId="5328BF9A" w14:textId="77777777" w:rsidR="00AC48F4" w:rsidRDefault="00AC48F4" w:rsidP="009E76EC">
                      <w:pPr>
                        <w:rPr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</w:rPr>
        <w:t>Directions:</w:t>
      </w:r>
      <w:r>
        <w:t xml:space="preserve">  Identify if the function is linear or nonlinear. Write the </w:t>
      </w:r>
      <w:r>
        <w:rPr>
          <w:b/>
        </w:rPr>
        <w:t>letter</w:t>
      </w:r>
      <w:r>
        <w:t xml:space="preserve"> of your answer in the appropriate box</w:t>
      </w:r>
      <w:r w:rsidR="00302723">
        <w:t xml:space="preserve"> below</w:t>
      </w:r>
      <w:r>
        <w:t>.</w:t>
      </w:r>
      <w:r>
        <w:rPr>
          <w:b/>
          <w:noProof/>
        </w:rPr>
        <w:t xml:space="preserve"> </w:t>
      </w:r>
    </w:p>
    <w:p w14:paraId="7072F12F" w14:textId="77777777" w:rsidR="009E76EC" w:rsidRDefault="009E76EC" w:rsidP="009E76EC"/>
    <w:p w14:paraId="049B8C72" w14:textId="77777777" w:rsidR="009E76EC" w:rsidRDefault="009E76EC" w:rsidP="009E76EC"/>
    <w:p w14:paraId="5E6798E6" w14:textId="77777777" w:rsidR="009E76EC" w:rsidRDefault="009E76EC" w:rsidP="009E76EC"/>
    <w:p w14:paraId="4761A531" w14:textId="77777777" w:rsidR="009E76EC" w:rsidRDefault="009E76EC" w:rsidP="009E76EC"/>
    <w:p w14:paraId="080B2963" w14:textId="77777777" w:rsidR="009E76EC" w:rsidRDefault="009E76EC" w:rsidP="009E76EC"/>
    <w:p w14:paraId="2F3F739D" w14:textId="77777777" w:rsidR="009E76EC" w:rsidRDefault="009E76EC" w:rsidP="009E76EC"/>
    <w:p w14:paraId="30430DCD" w14:textId="77777777" w:rsidR="009E76EC" w:rsidRDefault="009E76EC" w:rsidP="009E76EC"/>
    <w:p w14:paraId="17753B0E" w14:textId="77777777" w:rsidR="009E76EC" w:rsidRDefault="009E76EC" w:rsidP="009E76EC"/>
    <w:p w14:paraId="076749CD" w14:textId="77777777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  <w:r>
        <w:rPr>
          <w:b/>
        </w:rPr>
        <w:t>N</w:t>
      </w:r>
      <w:r>
        <w:t xml:space="preserve">.  </w:t>
      </w:r>
      <w:r>
        <w:rPr>
          <w:rFonts w:eastAsia="Times New Roman" w:cs="Times New Roman"/>
          <w:color w:val="000000"/>
          <w:shd w:val="clear" w:color="auto" w:fill="FFFFFF"/>
        </w:rPr>
        <w:t xml:space="preserve">The graph shows a function.       </w:t>
      </w:r>
      <w:r>
        <w:rPr>
          <w:rFonts w:eastAsia="Times New Roman" w:cs="Times New Roman"/>
          <w:color w:val="000000"/>
          <w:shd w:val="clear" w:color="auto" w:fill="FFFFFF"/>
        </w:rPr>
        <w:tab/>
      </w:r>
      <w:r>
        <w:rPr>
          <w:rFonts w:eastAsia="Times New Roman" w:cs="Times New Roman"/>
          <w:color w:val="000000"/>
          <w:shd w:val="clear" w:color="auto" w:fill="FFFFFF"/>
        </w:rPr>
        <w:tab/>
      </w:r>
      <w:r>
        <w:rPr>
          <w:rFonts w:eastAsia="Times New Roman" w:cs="Times New Roman"/>
          <w:color w:val="000000"/>
          <w:shd w:val="clear" w:color="auto" w:fill="FFFFFF"/>
        </w:rPr>
        <w:tab/>
      </w:r>
      <w:r>
        <w:rPr>
          <w:b/>
        </w:rPr>
        <w:t>R</w:t>
      </w:r>
      <w:r>
        <w:t xml:space="preserve">.  </w:t>
      </w:r>
      <w:r>
        <w:rPr>
          <w:rFonts w:eastAsia="Times New Roman" w:cs="Times New Roman"/>
          <w:color w:val="000000"/>
          <w:shd w:val="clear" w:color="auto" w:fill="FFFFFF"/>
        </w:rPr>
        <w:t xml:space="preserve">The graph shows a function. Is the function  </w:t>
      </w:r>
    </w:p>
    <w:p w14:paraId="2086FC6A" w14:textId="212200A1" w:rsidR="009E76EC" w:rsidRDefault="009E76EC" w:rsidP="009E76EC">
      <w:r>
        <w:rPr>
          <w:rFonts w:eastAsia="Times New Roman" w:cs="Times New Roman"/>
          <w:color w:val="000000"/>
          <w:shd w:val="clear" w:color="auto" w:fill="FFFFFF"/>
        </w:rPr>
        <w:t xml:space="preserve">       Is the function linear or nonlinear?                            </w:t>
      </w:r>
      <w:proofErr w:type="gramStart"/>
      <w:r>
        <w:rPr>
          <w:rFonts w:eastAsia="Times New Roman" w:cs="Times New Roman"/>
          <w:color w:val="000000"/>
          <w:shd w:val="clear" w:color="auto" w:fill="FFFFFF"/>
        </w:rPr>
        <w:t>linear</w:t>
      </w:r>
      <w:proofErr w:type="gramEnd"/>
      <w:r>
        <w:rPr>
          <w:rFonts w:eastAsia="Times New Roman" w:cs="Times New Roman"/>
          <w:color w:val="000000"/>
          <w:shd w:val="clear" w:color="auto" w:fill="FFFFFF"/>
        </w:rPr>
        <w:t xml:space="preserve"> or nonlinear?</w:t>
      </w:r>
    </w:p>
    <w:p w14:paraId="758E3829" w14:textId="22F05A66" w:rsidR="009E76EC" w:rsidRDefault="00302723" w:rsidP="009E76EC">
      <w:pPr>
        <w:rPr>
          <w:rFonts w:eastAsia="Times New Roman" w:cs="Times New Roman"/>
          <w:color w:val="000000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719680" behindDoc="1" locked="0" layoutInCell="1" allowOverlap="1" wp14:anchorId="29B56023" wp14:editId="1063221A">
            <wp:simplePos x="0" y="0"/>
            <wp:positionH relativeFrom="column">
              <wp:posOffset>501015</wp:posOffset>
            </wp:positionH>
            <wp:positionV relativeFrom="paragraph">
              <wp:posOffset>63500</wp:posOffset>
            </wp:positionV>
            <wp:extent cx="1564829" cy="1463040"/>
            <wp:effectExtent l="0" t="0" r="0" b="3810"/>
            <wp:wrapTight wrapText="bothSides">
              <wp:wrapPolygon edited="0">
                <wp:start x="0" y="0"/>
                <wp:lineTo x="0" y="21375"/>
                <wp:lineTo x="21302" y="21375"/>
                <wp:lineTo x="21302" y="0"/>
                <wp:lineTo x="0" y="0"/>
              </wp:wrapPolygon>
            </wp:wrapTight>
            <wp:docPr id="30" name="Picture 30" descr="Description: Macintosh HD:Users:norberto.torbeso:Desktop:Graph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Macintosh HD:Users:norberto.torbeso:Desktop:Graph.tif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829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0704" behindDoc="1" locked="0" layoutInCell="1" allowOverlap="1" wp14:anchorId="6417D917" wp14:editId="2331D50F">
            <wp:simplePos x="0" y="0"/>
            <wp:positionH relativeFrom="column">
              <wp:posOffset>3827145</wp:posOffset>
            </wp:positionH>
            <wp:positionV relativeFrom="paragraph">
              <wp:posOffset>148590</wp:posOffset>
            </wp:positionV>
            <wp:extent cx="1487461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05" y="21300"/>
                <wp:lineTo x="21305" y="0"/>
                <wp:lineTo x="0" y="0"/>
              </wp:wrapPolygon>
            </wp:wrapTight>
            <wp:docPr id="29" name="Picture 29" descr="Description: Macintosh HD:Users:norberto.torbeso:Desktop:Graph1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escription: Macintosh HD:Users:norberto.torbeso:Desktop:Graph1.tif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461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0D6BF0" w14:textId="003088CF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  <w:r>
        <w:rPr>
          <w:rFonts w:eastAsia="Times New Roman" w:cs="Times New Roman"/>
          <w:color w:val="000000"/>
          <w:shd w:val="clear" w:color="auto" w:fill="FFFFFF"/>
        </w:rPr>
        <w:t xml:space="preserve">      </w:t>
      </w:r>
    </w:p>
    <w:p w14:paraId="59F2B75E" w14:textId="77777777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</w:p>
    <w:p w14:paraId="4F71819D" w14:textId="77777777" w:rsidR="009E76EC" w:rsidRDefault="009E76EC" w:rsidP="009E76EC"/>
    <w:p w14:paraId="50865686" w14:textId="77777777" w:rsidR="009E76EC" w:rsidRDefault="009E76EC" w:rsidP="009E76EC"/>
    <w:p w14:paraId="4CB24180" w14:textId="77777777" w:rsidR="009E76EC" w:rsidRDefault="009E76EC" w:rsidP="009E76EC"/>
    <w:p w14:paraId="6D8797C6" w14:textId="77777777" w:rsidR="009E76EC" w:rsidRDefault="009E76EC" w:rsidP="009E76EC"/>
    <w:p w14:paraId="05D683B0" w14:textId="77777777" w:rsidR="009E76EC" w:rsidRDefault="009E76EC" w:rsidP="009E76EC"/>
    <w:p w14:paraId="1186BB0D" w14:textId="77777777" w:rsidR="009E76EC" w:rsidRDefault="009E76EC" w:rsidP="009E76EC"/>
    <w:p w14:paraId="78C29977" w14:textId="5CB1A02E" w:rsidR="009E76EC" w:rsidRPr="00302723" w:rsidRDefault="009E76EC" w:rsidP="009E76EC">
      <w:pPr>
        <w:ind w:left="5040" w:hanging="5040"/>
        <w:rPr>
          <w:rFonts w:eastAsia="Times New Roman" w:cs="Times New Roman"/>
          <w:color w:val="000000"/>
          <w:shd w:val="clear" w:color="auto" w:fill="FFFFFF"/>
        </w:rPr>
      </w:pPr>
      <w:r w:rsidRPr="00302723">
        <w:rPr>
          <w:b/>
        </w:rPr>
        <w:t>O</w:t>
      </w:r>
      <w:r w:rsidRPr="00302723">
        <w:t xml:space="preserve">.  </w:t>
      </w:r>
      <w:r w:rsidRPr="00302723">
        <w:rPr>
          <w:rFonts w:eastAsia="Times New Roman" w:cs="Times New Roman"/>
          <w:color w:val="000000"/>
          <w:shd w:val="clear" w:color="auto" w:fill="FFFFFF"/>
        </w:rPr>
        <w:t xml:space="preserve">Is the </w:t>
      </w:r>
      <w:proofErr w:type="gramStart"/>
      <w:r w:rsidRPr="00302723">
        <w:rPr>
          <w:rFonts w:eastAsia="Times New Roman" w:cs="Times New Roman"/>
          <w:color w:val="000000"/>
          <w:shd w:val="clear" w:color="auto" w:fill="FFFFFF"/>
        </w:rPr>
        <w:t>function</w:t>
      </w:r>
      <w:r w:rsidR="00302723" w:rsidRPr="00302723">
        <w:rPr>
          <w:rFonts w:eastAsia="Times New Roman" w:cs="Times New Roman"/>
          <w:color w:val="000000"/>
          <w:shd w:val="clear" w:color="auto" w:fill="FFFFFF"/>
        </w:rPr>
        <w:t xml:space="preserve"> </w:t>
      </w:r>
      <w:r w:rsidRPr="00302723">
        <w:rPr>
          <w:rFonts w:eastAsia="Times New Roman" w:cs="Times New Roman"/>
          <w:color w:val="000000"/>
          <w:shd w:val="clear" w:color="auto" w:fill="FFFFFF"/>
        </w:rPr>
        <w:t xml:space="preserve"> </w:t>
      </w:r>
      <w:r w:rsidRPr="00302723">
        <w:rPr>
          <w:rFonts w:eastAsia="Times New Roman" w:cs="Times New Roman"/>
          <w:i/>
          <w:color w:val="000000"/>
          <w:shd w:val="clear" w:color="auto" w:fill="FFFFFF"/>
        </w:rPr>
        <w:t>y</w:t>
      </w:r>
      <w:proofErr w:type="gramEnd"/>
      <w:r w:rsidRPr="00302723">
        <w:rPr>
          <w:rFonts w:eastAsia="Times New Roman" w:cs="Times New Roman"/>
          <w:color w:val="000000"/>
          <w:shd w:val="clear" w:color="auto" w:fill="FFFFFF"/>
        </w:rPr>
        <w:t xml:space="preserve"> = 3</w:t>
      </w:r>
      <w:r w:rsidRPr="00302723">
        <w:rPr>
          <w:rFonts w:eastAsia="Times New Roman" w:cs="Times New Roman"/>
          <w:i/>
          <w:color w:val="000000"/>
          <w:shd w:val="clear" w:color="auto" w:fill="FFFFFF"/>
        </w:rPr>
        <w:t xml:space="preserve">x </w:t>
      </w:r>
      <w:r w:rsidRPr="00302723">
        <w:rPr>
          <w:rFonts w:eastAsia="Times New Roman" w:cs="Times New Roman"/>
          <w:color w:val="000000"/>
          <w:shd w:val="clear" w:color="auto" w:fill="FFFFFF"/>
        </w:rPr>
        <w:t>+ 2</w:t>
      </w:r>
      <w:r w:rsidRPr="00302723">
        <w:rPr>
          <w:rFonts w:eastAsia="Times New Roman" w:cs="Times New Roman"/>
        </w:rPr>
        <w:t xml:space="preserve">  </w:t>
      </w:r>
      <w:r w:rsidRPr="00302723">
        <w:rPr>
          <w:rFonts w:eastAsia="Times New Roman" w:cs="Times New Roman"/>
        </w:rPr>
        <w:tab/>
      </w:r>
      <w:r w:rsidRPr="00302723">
        <w:rPr>
          <w:b/>
        </w:rPr>
        <w:t>Y</w:t>
      </w:r>
      <w:r w:rsidRPr="00302723">
        <w:t xml:space="preserve">.  </w:t>
      </w:r>
      <w:r w:rsidRPr="00302723">
        <w:rPr>
          <w:rFonts w:eastAsia="Times New Roman" w:cs="Times New Roman"/>
          <w:color w:val="000000"/>
          <w:shd w:val="clear" w:color="auto" w:fill="FFFFFF"/>
        </w:rPr>
        <w:t>Is the function</w:t>
      </w:r>
      <w:proofErr w:type="gramStart"/>
      <w:r w:rsidRPr="00302723">
        <w:rPr>
          <w:rFonts w:eastAsia="Times New Roman" w:cs="Times New Roman"/>
          <w:color w:val="000000"/>
          <w:shd w:val="clear" w:color="auto" w:fill="FFFFFF"/>
        </w:rPr>
        <w:t> </w:t>
      </w:r>
      <w:r w:rsidRPr="00302723">
        <w:rPr>
          <w:rFonts w:eastAsia="Times New Roman" w:cs="Times New Roman"/>
        </w:rPr>
        <w:t xml:space="preserve"> </w:t>
      </w:r>
      <w:r w:rsidRPr="00302723">
        <w:rPr>
          <w:rFonts w:eastAsia="Times New Roman" w:cs="Times New Roman"/>
          <w:i/>
        </w:rPr>
        <w:t>y</w:t>
      </w:r>
      <w:proofErr w:type="gramEnd"/>
      <w:r w:rsidRPr="00302723">
        <w:rPr>
          <w:rFonts w:eastAsia="Times New Roman" w:cs="Times New Roman"/>
        </w:rPr>
        <w:t xml:space="preserve"> = </w:t>
      </w:r>
      <w:r w:rsidR="00302723" w:rsidRPr="00302723">
        <w:rPr>
          <w:rFonts w:eastAsia="Times New Roman" w:cs="Times New Roman"/>
          <w:color w:val="000000"/>
        </w:rPr>
        <w:t>–</w:t>
      </w:r>
      <w:r w:rsidRPr="00302723">
        <w:rPr>
          <w:rFonts w:eastAsia="Times New Roman" w:cs="Times New Roman"/>
        </w:rPr>
        <w:t xml:space="preserve">8  </w:t>
      </w:r>
      <w:r w:rsidRPr="00302723">
        <w:rPr>
          <w:rFonts w:eastAsia="Times New Roman" w:cs="Times New Roman"/>
          <w:color w:val="000000"/>
          <w:shd w:val="clear" w:color="auto" w:fill="FFFFFF"/>
        </w:rPr>
        <w:t>linear or nonlinear?</w:t>
      </w:r>
    </w:p>
    <w:p w14:paraId="5C866FD4" w14:textId="77777777" w:rsidR="009E76EC" w:rsidRPr="00302723" w:rsidRDefault="009E76EC" w:rsidP="009E76EC">
      <w:r w:rsidRPr="00302723">
        <w:rPr>
          <w:rFonts w:eastAsia="Times New Roman" w:cs="Times New Roman"/>
        </w:rPr>
        <w:t xml:space="preserve">       </w:t>
      </w:r>
      <w:proofErr w:type="gramStart"/>
      <w:r w:rsidRPr="00302723">
        <w:rPr>
          <w:rFonts w:eastAsia="Times New Roman" w:cs="Times New Roman"/>
          <w:color w:val="000000"/>
          <w:shd w:val="clear" w:color="auto" w:fill="FFFFFF"/>
        </w:rPr>
        <w:t>linear</w:t>
      </w:r>
      <w:proofErr w:type="gramEnd"/>
      <w:r w:rsidRPr="00302723">
        <w:rPr>
          <w:rFonts w:eastAsia="Times New Roman" w:cs="Times New Roman"/>
          <w:color w:val="000000"/>
          <w:shd w:val="clear" w:color="auto" w:fill="FFFFFF"/>
        </w:rPr>
        <w:t xml:space="preserve"> or nonlinear?</w:t>
      </w:r>
    </w:p>
    <w:p w14:paraId="2C7CECC3" w14:textId="77777777" w:rsidR="009E76EC" w:rsidRDefault="009E76EC" w:rsidP="009E76EC"/>
    <w:p w14:paraId="4F93B906" w14:textId="50715891" w:rsidR="009E76EC" w:rsidRDefault="009E76EC" w:rsidP="009E76EC">
      <w:pPr>
        <w:rPr>
          <w:rFonts w:eastAsia="Times New Roman" w:cs="Times New Roman"/>
          <w:color w:val="000000"/>
        </w:rPr>
      </w:pPr>
      <w:r>
        <w:rPr>
          <w:b/>
        </w:rPr>
        <w:t>B</w:t>
      </w:r>
      <w:r>
        <w:t xml:space="preserve">.  </w:t>
      </w:r>
      <w:r>
        <w:rPr>
          <w:rFonts w:eastAsia="Times New Roman" w:cs="Times New Roman"/>
          <w:color w:val="000000"/>
          <w:shd w:val="clear" w:color="auto" w:fill="FFFFFF"/>
        </w:rPr>
        <w:t xml:space="preserve">Is the function 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  <w:shd w:val="clear" w:color="auto" w:fill="FFFFFF"/>
          </w:rPr>
          <m:t xml:space="preserve"> y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shd w:val="clear" w:color="auto" w:fill="FFFFFF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shd w:val="clear" w:color="auto" w:fill="FFFFFF"/>
              </w:rPr>
              <m:t>9x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  <w:shd w:val="clear" w:color="auto" w:fill="FFFFFF"/>
          </w:rPr>
          <m:t xml:space="preserve">-6  </m:t>
        </m:r>
      </m:oMath>
      <w:r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ab/>
      </w:r>
      <w:r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ab/>
      </w:r>
      <w:r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ab/>
      </w:r>
      <w:r>
        <w:rPr>
          <w:rFonts w:eastAsia="Times New Roman" w:cs="Times New Roman"/>
          <w:b/>
          <w:color w:val="000000"/>
          <w:shd w:val="clear" w:color="auto" w:fill="FFFFFF"/>
        </w:rPr>
        <w:t>E</w:t>
      </w:r>
      <w:r>
        <w:rPr>
          <w:rFonts w:eastAsia="Times New Roman" w:cs="Times New Roman"/>
          <w:color w:val="000000"/>
          <w:shd w:val="clear" w:color="auto" w:fill="FFFFFF"/>
        </w:rPr>
        <w:t xml:space="preserve">.  </w:t>
      </w:r>
      <w:r>
        <w:rPr>
          <w:rFonts w:eastAsia="Times New Roman" w:cs="Times New Roman"/>
          <w:color w:val="000000"/>
        </w:rPr>
        <w:t xml:space="preserve">The table shows a function. </w:t>
      </w:r>
      <w:r w:rsidR="00302723">
        <w:rPr>
          <w:rFonts w:eastAsia="Times New Roman" w:cs="Times New Roman"/>
          <w:color w:val="000000"/>
        </w:rPr>
        <w:t xml:space="preserve"> </w:t>
      </w:r>
    </w:p>
    <w:p w14:paraId="712E0041" w14:textId="77777777" w:rsidR="009E76EC" w:rsidRDefault="009E76EC" w:rsidP="009E76EC">
      <w:pPr>
        <w:rPr>
          <w:rFonts w:ascii="Verdana" w:eastAsia="Times New Roman" w:hAnsi="Verdana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     </w:t>
      </w:r>
      <w:proofErr w:type="gramStart"/>
      <w:r>
        <w:rPr>
          <w:rFonts w:eastAsia="Times New Roman" w:cs="Times New Roman"/>
          <w:color w:val="000000"/>
          <w:shd w:val="clear" w:color="auto" w:fill="FFFFFF"/>
        </w:rPr>
        <w:t>linear</w:t>
      </w:r>
      <w:proofErr w:type="gramEnd"/>
      <w:r>
        <w:rPr>
          <w:rFonts w:eastAsia="Times New Roman" w:cs="Times New Roman"/>
          <w:color w:val="000000"/>
          <w:shd w:val="clear" w:color="auto" w:fill="FFFFFF"/>
        </w:rPr>
        <w:t xml:space="preserve"> or nonlinear?                                                         </w:t>
      </w:r>
      <w:r>
        <w:rPr>
          <w:rFonts w:eastAsia="Times New Roman" w:cs="Times New Roman"/>
          <w:color w:val="000000"/>
        </w:rPr>
        <w:t>Is the function linear or nonlinear?</w:t>
      </w:r>
      <w:r>
        <w:rPr>
          <w:rFonts w:ascii="Verdana" w:eastAsia="Times New Roman" w:hAnsi="Verdana" w:cs="Times New Roman"/>
          <w:color w:val="000000"/>
        </w:rPr>
        <w:t xml:space="preserve"> </w:t>
      </w:r>
    </w:p>
    <w:p w14:paraId="3DC52DD4" w14:textId="12461871" w:rsidR="00302723" w:rsidRDefault="00302723" w:rsidP="009E76EC">
      <w:pPr>
        <w:rPr>
          <w:rFonts w:eastAsia="Times New Roman" w:cs="Times New Roman"/>
          <w:color w:val="000000"/>
          <w:shd w:val="clear" w:color="auto" w:fill="FFFFFF"/>
        </w:rPr>
      </w:pPr>
    </w:p>
    <w:p w14:paraId="40A11999" w14:textId="26245B21" w:rsidR="009E76EC" w:rsidRDefault="00302723" w:rsidP="009E76EC">
      <w:pPr>
        <w:rPr>
          <w:rFonts w:eastAsia="Times New Roman" w:cs="Times New Roman"/>
          <w:color w:val="000000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750400" behindDoc="1" locked="0" layoutInCell="1" allowOverlap="1" wp14:anchorId="37352A48" wp14:editId="5BA6D4F2">
            <wp:simplePos x="0" y="0"/>
            <wp:positionH relativeFrom="column">
              <wp:posOffset>3796030</wp:posOffset>
            </wp:positionH>
            <wp:positionV relativeFrom="paragraph">
              <wp:posOffset>69215</wp:posOffset>
            </wp:positionV>
            <wp:extent cx="1069340" cy="822960"/>
            <wp:effectExtent l="0" t="0" r="0" b="0"/>
            <wp:wrapTight wrapText="bothSides">
              <wp:wrapPolygon edited="0">
                <wp:start x="0" y="0"/>
                <wp:lineTo x="0" y="21000"/>
                <wp:lineTo x="21164" y="21000"/>
                <wp:lineTo x="21164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9340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5FD453" w14:textId="77777777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  <w:r>
        <w:rPr>
          <w:rFonts w:eastAsia="Times New Roman" w:cs="Times New Roman"/>
          <w:b/>
          <w:color w:val="000000"/>
          <w:shd w:val="clear" w:color="auto" w:fill="FFFFFF"/>
        </w:rPr>
        <w:t>R</w:t>
      </w:r>
      <w:r>
        <w:rPr>
          <w:rFonts w:eastAsia="Times New Roman" w:cs="Times New Roman"/>
          <w:color w:val="000000"/>
          <w:shd w:val="clear" w:color="auto" w:fill="FFFFFF"/>
        </w:rPr>
        <w:t xml:space="preserve">.  </w:t>
      </w:r>
      <w:r>
        <w:rPr>
          <w:rFonts w:eastAsia="Times New Roman" w:cs="Times New Roman"/>
          <w:color w:val="000000"/>
        </w:rPr>
        <w:t xml:space="preserve">The table shows a function. </w:t>
      </w:r>
    </w:p>
    <w:p w14:paraId="1A617AE0" w14:textId="77777777" w:rsidR="009E76EC" w:rsidRDefault="009E76EC" w:rsidP="009E76EC">
      <w:pPr>
        <w:shd w:val="clear" w:color="auto" w:fill="FFFFFF"/>
        <w:spacing w:line="336" w:lineRule="atLeast"/>
        <w:rPr>
          <w:rFonts w:ascii="Verdana" w:eastAsia="Times New Roman" w:hAnsi="Verdana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     Is the function linear or nonlinear? </w:t>
      </w:r>
      <w:r>
        <w:rPr>
          <w:rFonts w:ascii="Verdana" w:eastAsia="Times New Roman" w:hAnsi="Verdana" w:cs="Times New Roman"/>
          <w:color w:val="000000"/>
        </w:rPr>
        <w:t xml:space="preserve"> </w:t>
      </w:r>
    </w:p>
    <w:p w14:paraId="5FB8ACDC" w14:textId="1936DFC6" w:rsidR="009E76EC" w:rsidRDefault="00302723" w:rsidP="009E76EC">
      <w:pPr>
        <w:shd w:val="clear" w:color="auto" w:fill="FFFFFF"/>
        <w:spacing w:line="336" w:lineRule="atLeast"/>
        <w:rPr>
          <w:rFonts w:ascii="Verdana" w:eastAsia="Times New Roman" w:hAnsi="Verdana"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751424" behindDoc="1" locked="0" layoutInCell="1" allowOverlap="1" wp14:anchorId="7B0C6B5D" wp14:editId="227DA051">
            <wp:simplePos x="0" y="0"/>
            <wp:positionH relativeFrom="column">
              <wp:posOffset>641350</wp:posOffset>
            </wp:positionH>
            <wp:positionV relativeFrom="paragraph">
              <wp:posOffset>197485</wp:posOffset>
            </wp:positionV>
            <wp:extent cx="853440" cy="1097280"/>
            <wp:effectExtent l="0" t="0" r="3810" b="7620"/>
            <wp:wrapTight wrapText="bothSides">
              <wp:wrapPolygon edited="0">
                <wp:start x="0" y="0"/>
                <wp:lineTo x="0" y="21375"/>
                <wp:lineTo x="21214" y="21375"/>
                <wp:lineTo x="21214" y="0"/>
                <wp:lineTo x="0" y="0"/>
              </wp:wrapPolygon>
            </wp:wrapTight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CC5900" w14:textId="77777777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  <w:r>
        <w:rPr>
          <w:rFonts w:eastAsia="Times New Roman" w:cs="Times New Roman"/>
          <w:color w:val="000000"/>
          <w:shd w:val="clear" w:color="auto" w:fill="FFFFFF"/>
        </w:rPr>
        <w:t xml:space="preserve">              </w:t>
      </w:r>
      <w:r>
        <w:rPr>
          <w:rFonts w:eastAsia="Times New Roman" w:cs="Times New Roman"/>
          <w:color w:val="000000"/>
          <w:shd w:val="clear" w:color="auto" w:fill="FFFFFF"/>
        </w:rPr>
        <w:tab/>
      </w:r>
    </w:p>
    <w:p w14:paraId="1C7F301E" w14:textId="77777777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</w:p>
    <w:p w14:paraId="255AF0D6" w14:textId="77777777" w:rsidR="00302723" w:rsidRDefault="009E76EC" w:rsidP="009E76EC">
      <w:pPr>
        <w:ind w:left="5040"/>
        <w:rPr>
          <w:rFonts w:eastAsia="Times New Roman" w:cs="Times New Roman"/>
          <w:b/>
          <w:color w:val="000000"/>
          <w:shd w:val="clear" w:color="auto" w:fill="FFFFFF"/>
        </w:rPr>
      </w:pPr>
      <w:r>
        <w:rPr>
          <w:rFonts w:eastAsia="Times New Roman" w:cs="Times New Roman"/>
          <w:b/>
          <w:color w:val="000000"/>
          <w:shd w:val="clear" w:color="auto" w:fill="FFFFFF"/>
        </w:rPr>
        <w:t xml:space="preserve"> </w:t>
      </w:r>
    </w:p>
    <w:p w14:paraId="56659D94" w14:textId="2CD5F957" w:rsidR="009E76EC" w:rsidRDefault="009E76EC" w:rsidP="009E76EC">
      <w:pPr>
        <w:ind w:left="5040"/>
        <w:rPr>
          <w:rFonts w:eastAsia="Times New Roman" w:cs="Times New Roman"/>
          <w:color w:val="000000"/>
          <w:shd w:val="clear" w:color="auto" w:fill="FFFFFF"/>
        </w:rPr>
      </w:pPr>
      <w:r>
        <w:rPr>
          <w:rFonts w:eastAsia="Times New Roman" w:cs="Times New Roman"/>
          <w:b/>
          <w:color w:val="000000"/>
          <w:shd w:val="clear" w:color="auto" w:fill="FFFFFF"/>
        </w:rPr>
        <w:t>T</w:t>
      </w:r>
      <w:r>
        <w:rPr>
          <w:rFonts w:eastAsia="Times New Roman" w:cs="Times New Roman"/>
          <w:color w:val="000000"/>
          <w:shd w:val="clear" w:color="auto" w:fill="FFFFFF"/>
        </w:rPr>
        <w:t xml:space="preserve">.    The graph shows a function. Is the </w:t>
      </w:r>
    </w:p>
    <w:p w14:paraId="135B16D4" w14:textId="77777777" w:rsidR="009E76EC" w:rsidRDefault="009E76EC" w:rsidP="009E76EC">
      <w:pPr>
        <w:ind w:left="1440" w:firstLine="1760"/>
        <w:rPr>
          <w:rFonts w:eastAsia="Times New Roman" w:cs="Times New Roman"/>
          <w:color w:val="000000"/>
          <w:shd w:val="clear" w:color="auto" w:fill="FFFFFF"/>
        </w:rPr>
      </w:pPr>
      <w:r>
        <w:t xml:space="preserve">   </w:t>
      </w:r>
      <w:r>
        <w:tab/>
      </w:r>
      <w:r>
        <w:tab/>
        <w:t xml:space="preserve">                           </w:t>
      </w:r>
      <w:proofErr w:type="gramStart"/>
      <w:r>
        <w:rPr>
          <w:rFonts w:eastAsia="Times New Roman" w:cs="Times New Roman"/>
          <w:color w:val="000000"/>
          <w:shd w:val="clear" w:color="auto" w:fill="FFFFFF"/>
        </w:rPr>
        <w:t>function</w:t>
      </w:r>
      <w:proofErr w:type="gramEnd"/>
      <w:r>
        <w:rPr>
          <w:rFonts w:eastAsia="Times New Roman" w:cs="Times New Roman"/>
          <w:color w:val="000000"/>
          <w:shd w:val="clear" w:color="auto" w:fill="FFFFFF"/>
        </w:rPr>
        <w:t xml:space="preserve"> linear or nonlinear?</w:t>
      </w:r>
      <w:r>
        <w:rPr>
          <w:rFonts w:ascii="Verdana" w:eastAsia="Times New Roman" w:hAnsi="Verdana" w:cs="Times New Roman"/>
          <w:color w:val="000000"/>
          <w:shd w:val="clear" w:color="auto" w:fill="FFFFFF"/>
        </w:rPr>
        <w:t xml:space="preserve">  </w:t>
      </w:r>
      <w:r>
        <w:rPr>
          <w:rFonts w:eastAsia="Times New Roman" w:cs="Times New Roman"/>
          <w:color w:val="000000"/>
          <w:shd w:val="clear" w:color="auto" w:fill="FFFFFF"/>
        </w:rPr>
        <w:t xml:space="preserve">                   </w:t>
      </w:r>
    </w:p>
    <w:p w14:paraId="28877140" w14:textId="5A53CD67" w:rsidR="009E76EC" w:rsidRDefault="00D04ACA" w:rsidP="009E76EC">
      <w:pPr>
        <w:ind w:left="1440" w:firstLine="1760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74A387EB" wp14:editId="5BFBD43D">
            <wp:simplePos x="0" y="0"/>
            <wp:positionH relativeFrom="column">
              <wp:posOffset>2055495</wp:posOffset>
            </wp:positionH>
            <wp:positionV relativeFrom="paragraph">
              <wp:posOffset>184785</wp:posOffset>
            </wp:positionV>
            <wp:extent cx="1913890" cy="1486535"/>
            <wp:effectExtent l="0" t="0" r="0" b="0"/>
            <wp:wrapSquare wrapText="bothSides"/>
            <wp:docPr id="28" name="Picture 28" descr="Description: Macintosh HD:Users:norberto.torbeso:Desktop:graph2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Macintosh HD:Users:norberto.torbeso:Desktop:graph2.tif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76EC">
        <w:tab/>
      </w:r>
      <w:r w:rsidR="009E76EC">
        <w:tab/>
      </w:r>
    </w:p>
    <w:p w14:paraId="6F105A7F" w14:textId="00E7DE9D" w:rsidR="009E76EC" w:rsidRDefault="009E76EC" w:rsidP="009E76EC">
      <w:pPr>
        <w:ind w:left="1440" w:firstLine="1760"/>
        <w:rPr>
          <w:rFonts w:eastAsia="Times New Roman" w:cs="Times New Roman"/>
          <w:color w:val="000000"/>
          <w:shd w:val="clear" w:color="auto" w:fill="FFFFFF"/>
        </w:rPr>
      </w:pPr>
    </w:p>
    <w:p w14:paraId="616CA775" w14:textId="77777777" w:rsidR="009E76EC" w:rsidRDefault="009E76EC" w:rsidP="009E76EC">
      <w:pPr>
        <w:rPr>
          <w:rFonts w:eastAsia="Times New Roman" w:cs="Times New Roman"/>
        </w:rPr>
      </w:pPr>
    </w:p>
    <w:p w14:paraId="20610DF2" w14:textId="77777777" w:rsidR="009E76EC" w:rsidRDefault="009E76EC" w:rsidP="009E76EC">
      <w:pPr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b/>
        </w:rPr>
        <w:t>D</w:t>
      </w:r>
      <w:r>
        <w:rPr>
          <w:rFonts w:eastAsia="Times New Roman" w:cs="Times New Roman"/>
        </w:rPr>
        <w:t xml:space="preserve">.  </w:t>
      </w:r>
      <w:r>
        <w:rPr>
          <w:rFonts w:eastAsia="Times New Roman" w:cs="Times New Roman"/>
          <w:color w:val="000000"/>
          <w:shd w:val="clear" w:color="auto" w:fill="FFFFFF"/>
        </w:rPr>
        <w:t>Is the function 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  <w:shd w:val="clear" w:color="auto" w:fill="FFFFFF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shd w:val="clear" w:color="auto" w:fill="FFFFFF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shd w:val="clear" w:color="auto" w:fill="FFFFFF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  <w:shd w:val="clear" w:color="auto" w:fill="FFFFFF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shd w:val="clear" w:color="auto" w:fill="FFFFFF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shd w:val="clear" w:color="auto" w:fill="FFFFFF"/>
              </w:rPr>
              <m:t>8</m:t>
            </m:r>
          </m:den>
        </m:f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shd w:val="clear" w:color="auto" w:fill="FFFFFF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shd w:val="clear" w:color="auto" w:fill="FFFFFF"/>
              </w:rPr>
              <m:t>x</m:t>
            </m:r>
          </m:e>
        </m:rad>
      </m:oMath>
      <w:r>
        <w:rPr>
          <w:rFonts w:eastAsia="Times New Roman" w:cs="Times New Roman"/>
          <w:sz w:val="20"/>
          <w:szCs w:val="20"/>
        </w:rPr>
        <w:t xml:space="preserve">  </w:t>
      </w:r>
    </w:p>
    <w:p w14:paraId="4660B99B" w14:textId="77777777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  <w:r>
        <w:rPr>
          <w:rFonts w:eastAsia="Times New Roman" w:cs="Times New Roman"/>
          <w:color w:val="000000"/>
          <w:shd w:val="clear" w:color="auto" w:fill="FFFFFF"/>
        </w:rPr>
        <w:t xml:space="preserve">    </w:t>
      </w:r>
      <w:proofErr w:type="gramStart"/>
      <w:r>
        <w:rPr>
          <w:rFonts w:eastAsia="Times New Roman" w:cs="Times New Roman"/>
          <w:color w:val="000000"/>
          <w:shd w:val="clear" w:color="auto" w:fill="FFFFFF"/>
        </w:rPr>
        <w:t>linear</w:t>
      </w:r>
      <w:proofErr w:type="gramEnd"/>
      <w:r>
        <w:rPr>
          <w:rFonts w:eastAsia="Times New Roman" w:cs="Times New Roman"/>
          <w:color w:val="000000"/>
          <w:shd w:val="clear" w:color="auto" w:fill="FFFFFF"/>
        </w:rPr>
        <w:t xml:space="preserve"> or nonlinear?</w:t>
      </w:r>
    </w:p>
    <w:p w14:paraId="07BD4E19" w14:textId="77777777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</w:p>
    <w:p w14:paraId="0469BFF2" w14:textId="77777777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</w:p>
    <w:p w14:paraId="67F5567E" w14:textId="77777777" w:rsidR="009E76EC" w:rsidRDefault="009E76EC" w:rsidP="009E76EC">
      <w:pPr>
        <w:rPr>
          <w:rFonts w:eastAsia="Times New Roman" w:cs="Times New Roman"/>
          <w:color w:val="000000"/>
          <w:shd w:val="clear" w:color="auto" w:fill="FFFFFF"/>
        </w:rPr>
      </w:pPr>
    </w:p>
    <w:p w14:paraId="1782D714" w14:textId="77777777" w:rsidR="009E76EC" w:rsidRDefault="009E76EC" w:rsidP="009E76EC">
      <w:r>
        <w:br w:type="page"/>
      </w:r>
    </w:p>
    <w:p w14:paraId="1181D503" w14:textId="382E0AD3" w:rsidR="009E76EC" w:rsidRDefault="009E76EC" w:rsidP="00FD0F7C">
      <w:pPr>
        <w:ind w:left="-630" w:right="-270"/>
      </w:pPr>
      <w:r w:rsidRPr="00BE0E19">
        <w:rPr>
          <w:b/>
          <w:sz w:val="32"/>
          <w:szCs w:val="32"/>
        </w:rPr>
        <w:lastRenderedPageBreak/>
        <w:t>Appetizer 2</w:t>
      </w:r>
      <w:r w:rsidR="001F0FDC">
        <w:rPr>
          <w:b/>
          <w:sz w:val="32"/>
          <w:szCs w:val="32"/>
        </w:rPr>
        <w:t xml:space="preserve">: </w:t>
      </w:r>
      <w:r w:rsidRPr="001F0FDC">
        <w:rPr>
          <w:b/>
          <w:sz w:val="32"/>
        </w:rPr>
        <w:t>Classif</w:t>
      </w:r>
      <w:r w:rsidR="001F0FDC" w:rsidRPr="001F0FDC">
        <w:rPr>
          <w:b/>
          <w:sz w:val="32"/>
        </w:rPr>
        <w:t>yi</w:t>
      </w:r>
      <w:r w:rsidRPr="001F0FDC">
        <w:rPr>
          <w:b/>
          <w:sz w:val="32"/>
        </w:rPr>
        <w:t>n</w:t>
      </w:r>
      <w:r w:rsidR="001F0FDC" w:rsidRPr="001F0FDC">
        <w:rPr>
          <w:b/>
          <w:sz w:val="32"/>
        </w:rPr>
        <w:t>g</w:t>
      </w:r>
      <w:r w:rsidRPr="001F0FDC">
        <w:rPr>
          <w:b/>
          <w:sz w:val="32"/>
        </w:rPr>
        <w:t xml:space="preserve"> </w:t>
      </w:r>
      <w:r w:rsidR="001F0FDC" w:rsidRPr="001F0FDC">
        <w:rPr>
          <w:b/>
          <w:sz w:val="32"/>
        </w:rPr>
        <w:t>S</w:t>
      </w:r>
      <w:r w:rsidRPr="001F0FDC">
        <w:rPr>
          <w:b/>
          <w:sz w:val="32"/>
        </w:rPr>
        <w:t xml:space="preserve">olutions to </w:t>
      </w:r>
      <w:r w:rsidR="001F0FDC" w:rsidRPr="001F0FDC">
        <w:rPr>
          <w:b/>
          <w:sz w:val="32"/>
        </w:rPr>
        <w:t>L</w:t>
      </w:r>
      <w:r w:rsidRPr="001F0FDC">
        <w:rPr>
          <w:b/>
          <w:sz w:val="32"/>
        </w:rPr>
        <w:t xml:space="preserve">inear </w:t>
      </w:r>
      <w:r w:rsidR="001F0FDC" w:rsidRPr="001F0FDC">
        <w:rPr>
          <w:b/>
          <w:sz w:val="32"/>
        </w:rPr>
        <w:t>E</w:t>
      </w:r>
      <w:r w:rsidRPr="001F0FDC">
        <w:rPr>
          <w:b/>
          <w:sz w:val="32"/>
        </w:rPr>
        <w:t>quations</w:t>
      </w:r>
      <w:bookmarkStart w:id="2" w:name="App2"/>
      <w:bookmarkEnd w:id="2"/>
    </w:p>
    <w:p w14:paraId="3CD59727" w14:textId="77777777" w:rsidR="009E76EC" w:rsidRDefault="009E76EC" w:rsidP="00FD0F7C">
      <w:pPr>
        <w:ind w:left="-630" w:right="-270"/>
      </w:pPr>
    </w:p>
    <w:p w14:paraId="16D434C8" w14:textId="77777777" w:rsidR="00B10FD6" w:rsidRDefault="009E76EC" w:rsidP="00FD0F7C">
      <w:pPr>
        <w:ind w:left="-630" w:right="-270"/>
      </w:pPr>
      <w:r>
        <w:rPr>
          <w:b/>
        </w:rPr>
        <w:t>Directions:</w:t>
      </w:r>
      <w:r>
        <w:t xml:space="preserve">  </w:t>
      </w:r>
      <w:r>
        <w:tab/>
      </w:r>
      <w:r>
        <w:tab/>
      </w:r>
    </w:p>
    <w:p w14:paraId="51F713FB" w14:textId="0CDACBFE" w:rsidR="009E76EC" w:rsidRDefault="009E76EC" w:rsidP="00FD0F7C">
      <w:pPr>
        <w:ind w:left="-630" w:right="-270"/>
      </w:pPr>
      <w:r>
        <w:t xml:space="preserve">1.  Put a </w:t>
      </w:r>
      <w:r>
        <w:rPr>
          <w:b/>
        </w:rPr>
        <w:t>check</w:t>
      </w:r>
      <w:r>
        <w:t xml:space="preserve"> (</w:t>
      </w:r>
      <w:r>
        <w:sym w:font="Symbol" w:char="F0D6"/>
      </w:r>
      <w:r>
        <w:t xml:space="preserve">) mark on the blank before the item number if the equation has </w:t>
      </w:r>
      <w:r>
        <w:rPr>
          <w:b/>
        </w:rPr>
        <w:t>one solution</w:t>
      </w:r>
      <w:r>
        <w:t xml:space="preserve">.  </w:t>
      </w:r>
    </w:p>
    <w:p w14:paraId="69824FD3" w14:textId="54582341" w:rsidR="009E76EC" w:rsidRDefault="009E76EC" w:rsidP="00FD0F7C">
      <w:pPr>
        <w:ind w:left="-630" w:right="-270"/>
      </w:pPr>
      <w:r>
        <w:t xml:space="preserve">2.  Put </w:t>
      </w:r>
      <w:proofErr w:type="gramStart"/>
      <w:r>
        <w:t>a</w:t>
      </w:r>
      <w:r w:rsidR="007F53AE">
        <w:t>n</w:t>
      </w:r>
      <w:proofErr w:type="gramEnd"/>
      <w:r>
        <w:t xml:space="preserve"> </w:t>
      </w:r>
      <w:r w:rsidRPr="007F53AE">
        <w:rPr>
          <w:b/>
          <w:i/>
        </w:rPr>
        <w:sym w:font="Symbol" w:char="F0B4"/>
      </w:r>
      <w:r w:rsidR="007F53AE">
        <w:rPr>
          <w:b/>
          <w:i/>
        </w:rPr>
        <w:t xml:space="preserve"> </w:t>
      </w:r>
      <w:r>
        <w:t xml:space="preserve"> mark on the blank before the item number if the</w:t>
      </w:r>
      <w:r w:rsidR="00B10FD6">
        <w:t xml:space="preserve"> </w:t>
      </w:r>
      <w:r>
        <w:t xml:space="preserve">equation has </w:t>
      </w:r>
      <w:r>
        <w:rPr>
          <w:b/>
        </w:rPr>
        <w:t>no solution</w:t>
      </w:r>
      <w:r>
        <w:t xml:space="preserve">.  </w:t>
      </w:r>
    </w:p>
    <w:p w14:paraId="16043589" w14:textId="1016CEFE" w:rsidR="009E76EC" w:rsidRDefault="009E76EC" w:rsidP="00FD0F7C">
      <w:pPr>
        <w:ind w:left="-630" w:right="-270"/>
      </w:pPr>
      <w:r>
        <w:t xml:space="preserve">3.  Put a </w:t>
      </w:r>
      <w:r>
        <w:rPr>
          <w:b/>
        </w:rPr>
        <w:t>pound</w:t>
      </w:r>
      <w:r>
        <w:t xml:space="preserve"> (</w:t>
      </w:r>
      <w:r>
        <w:rPr>
          <w:rFonts w:ascii="Myanmar MN" w:hAnsi="Myanmar MN"/>
        </w:rPr>
        <w:t>#</w:t>
      </w:r>
      <w:r>
        <w:t xml:space="preserve">) mark on the blank before the item number if the equation has </w:t>
      </w:r>
      <w:r w:rsidR="00B10FD6">
        <w:rPr>
          <w:b/>
        </w:rPr>
        <w:t>infinitely many solut</w:t>
      </w:r>
      <w:r>
        <w:rPr>
          <w:b/>
        </w:rPr>
        <w:t>ion</w:t>
      </w:r>
      <w:r w:rsidR="007F53AE">
        <w:rPr>
          <w:b/>
        </w:rPr>
        <w:t>s</w:t>
      </w:r>
      <w:r>
        <w:t>.</w:t>
      </w:r>
    </w:p>
    <w:p w14:paraId="47C6304D" w14:textId="6DD775E5" w:rsidR="009E76EC" w:rsidRDefault="009E76EC" w:rsidP="00FD0F7C">
      <w:pPr>
        <w:ind w:right="-270"/>
      </w:pPr>
    </w:p>
    <w:tbl>
      <w:tblPr>
        <w:tblStyle w:val="TableGrid"/>
        <w:tblpPr w:leftFromText="180" w:rightFromText="180" w:vertAnchor="text" w:horzAnchor="margin" w:tblpY="-47"/>
        <w:tblW w:w="0" w:type="auto"/>
        <w:tblLook w:val="04A0" w:firstRow="1" w:lastRow="0" w:firstColumn="1" w:lastColumn="0" w:noHBand="0" w:noVBand="1"/>
      </w:tblPr>
      <w:tblGrid>
        <w:gridCol w:w="4922"/>
        <w:gridCol w:w="4922"/>
      </w:tblGrid>
      <w:tr w:rsidR="007F53AE" w14:paraId="234D3B1B" w14:textId="77777777" w:rsidTr="007F53AE">
        <w:trPr>
          <w:trHeight w:val="1435"/>
        </w:trPr>
        <w:tc>
          <w:tcPr>
            <w:tcW w:w="4922" w:type="dxa"/>
          </w:tcPr>
          <w:p w14:paraId="1CBCD127" w14:textId="77777777" w:rsidR="007F53AE" w:rsidRDefault="007F53AE" w:rsidP="007F53AE">
            <w:pPr>
              <w:ind w:left="1350" w:hanging="1350"/>
            </w:pPr>
          </w:p>
          <w:p w14:paraId="635B252A" w14:textId="25FFCACF" w:rsidR="007F53AE" w:rsidRDefault="007F53AE" w:rsidP="007F53AE">
            <w:pPr>
              <w:ind w:left="1350" w:hanging="1350"/>
            </w:pPr>
            <w:r>
              <w:t>_____</w:t>
            </w:r>
            <w:proofErr w:type="gramStart"/>
            <w:r>
              <w:t>_  1</w:t>
            </w:r>
            <w:proofErr w:type="gramEnd"/>
            <w:r>
              <w:t>.  6x – 3 = 5x + 5</w:t>
            </w:r>
          </w:p>
          <w:p w14:paraId="3AADB6FE" w14:textId="77777777" w:rsidR="007F53AE" w:rsidRDefault="007F53AE" w:rsidP="007F53AE"/>
        </w:tc>
        <w:tc>
          <w:tcPr>
            <w:tcW w:w="4922" w:type="dxa"/>
          </w:tcPr>
          <w:p w14:paraId="641A22C3" w14:textId="77777777" w:rsidR="007F53AE" w:rsidRDefault="007F53AE" w:rsidP="007F53AE">
            <w:pPr>
              <w:ind w:left="1350" w:hanging="1350"/>
            </w:pPr>
          </w:p>
          <w:p w14:paraId="3551F5FB" w14:textId="3485B7F7" w:rsidR="007F53AE" w:rsidRDefault="007F53AE" w:rsidP="007F53AE">
            <w:pPr>
              <w:ind w:left="1350" w:hanging="1350"/>
            </w:pPr>
            <w:r>
              <w:t>_____</w:t>
            </w:r>
            <w:proofErr w:type="gramStart"/>
            <w:r>
              <w:t>_  2</w:t>
            </w:r>
            <w:proofErr w:type="gramEnd"/>
            <w:r>
              <w:t>.  8x – 3 = 8x + 5</w:t>
            </w:r>
          </w:p>
          <w:p w14:paraId="751ACE70" w14:textId="77777777" w:rsidR="007F53AE" w:rsidRDefault="007F53AE" w:rsidP="007F53AE"/>
          <w:p w14:paraId="206E9A06" w14:textId="77777777" w:rsidR="007F53AE" w:rsidRDefault="007F53AE" w:rsidP="007F53AE"/>
          <w:p w14:paraId="4E178AE8" w14:textId="77777777" w:rsidR="007F53AE" w:rsidRDefault="007F53AE" w:rsidP="007F53AE"/>
          <w:p w14:paraId="6955ACD4" w14:textId="77777777" w:rsidR="00B10FD6" w:rsidRDefault="00B10FD6" w:rsidP="007F53AE"/>
          <w:p w14:paraId="24567182" w14:textId="77777777" w:rsidR="007F53AE" w:rsidRDefault="007F53AE" w:rsidP="007F53AE"/>
        </w:tc>
      </w:tr>
      <w:tr w:rsidR="007F53AE" w14:paraId="48DA5365" w14:textId="77777777" w:rsidTr="007F53AE">
        <w:trPr>
          <w:trHeight w:val="1386"/>
        </w:trPr>
        <w:tc>
          <w:tcPr>
            <w:tcW w:w="4922" w:type="dxa"/>
          </w:tcPr>
          <w:p w14:paraId="72AFFA16" w14:textId="77777777" w:rsidR="007F53AE" w:rsidRDefault="007F53AE" w:rsidP="007F53AE">
            <w:pPr>
              <w:ind w:left="1350" w:hanging="1350"/>
            </w:pPr>
          </w:p>
          <w:p w14:paraId="64E13B18" w14:textId="0026E955" w:rsidR="007F53AE" w:rsidRDefault="007F53AE" w:rsidP="007F53AE">
            <w:pPr>
              <w:ind w:left="1350" w:hanging="1350"/>
            </w:pPr>
            <w:r>
              <w:t>_____</w:t>
            </w:r>
            <w:proofErr w:type="gramStart"/>
            <w:r>
              <w:t>_  3</w:t>
            </w:r>
            <w:proofErr w:type="gramEnd"/>
            <w:r>
              <w:t>.  3x – 3 = –3 + 3x</w:t>
            </w:r>
          </w:p>
          <w:p w14:paraId="2FA50214" w14:textId="77777777" w:rsidR="007F53AE" w:rsidRDefault="007F53AE" w:rsidP="007F53AE"/>
        </w:tc>
        <w:tc>
          <w:tcPr>
            <w:tcW w:w="4922" w:type="dxa"/>
          </w:tcPr>
          <w:p w14:paraId="59B48DF2" w14:textId="77777777" w:rsidR="007F53AE" w:rsidRDefault="007F53AE" w:rsidP="007F53AE">
            <w:pPr>
              <w:ind w:left="1350" w:hanging="1350"/>
            </w:pPr>
          </w:p>
          <w:p w14:paraId="684D847E" w14:textId="7F95571A" w:rsidR="007F53AE" w:rsidRDefault="007F53AE" w:rsidP="007F53AE">
            <w:pPr>
              <w:ind w:left="1350" w:hanging="1350"/>
            </w:pPr>
            <w:r>
              <w:t>_____</w:t>
            </w:r>
            <w:proofErr w:type="gramStart"/>
            <w:r>
              <w:t>_  4</w:t>
            </w:r>
            <w:proofErr w:type="gramEnd"/>
            <w:r>
              <w:t>.  11x – 2x + 15 = 8 + 7 + 9x</w:t>
            </w:r>
          </w:p>
          <w:p w14:paraId="1C3B13EE" w14:textId="77777777" w:rsidR="007F53AE" w:rsidRDefault="007F53AE" w:rsidP="007F53AE"/>
          <w:p w14:paraId="21786109" w14:textId="77777777" w:rsidR="007F53AE" w:rsidRDefault="007F53AE" w:rsidP="007F53AE"/>
          <w:p w14:paraId="222F6C5D" w14:textId="77777777" w:rsidR="007F53AE" w:rsidRDefault="007F53AE" w:rsidP="007F53AE"/>
          <w:p w14:paraId="40BE8DE0" w14:textId="77777777" w:rsidR="007F53AE" w:rsidRDefault="007F53AE" w:rsidP="007F53AE"/>
          <w:p w14:paraId="00E0BDB4" w14:textId="77777777" w:rsidR="00B10FD6" w:rsidRDefault="00B10FD6" w:rsidP="007F53AE"/>
        </w:tc>
      </w:tr>
      <w:tr w:rsidR="007F53AE" w14:paraId="73243487" w14:textId="77777777" w:rsidTr="007F53AE">
        <w:trPr>
          <w:trHeight w:val="1435"/>
        </w:trPr>
        <w:tc>
          <w:tcPr>
            <w:tcW w:w="4922" w:type="dxa"/>
          </w:tcPr>
          <w:p w14:paraId="240F1BF3" w14:textId="77777777" w:rsidR="007F53AE" w:rsidRDefault="007F53AE" w:rsidP="007F53AE">
            <w:pPr>
              <w:ind w:left="1350" w:hanging="1350"/>
            </w:pPr>
          </w:p>
          <w:p w14:paraId="7ABE1B96" w14:textId="36700315" w:rsidR="007F53AE" w:rsidRDefault="007F53AE" w:rsidP="007F53AE">
            <w:pPr>
              <w:ind w:left="1350" w:hanging="1350"/>
            </w:pPr>
            <w:r>
              <w:t>_____</w:t>
            </w:r>
            <w:proofErr w:type="gramStart"/>
            <w:r>
              <w:t>_  5</w:t>
            </w:r>
            <w:proofErr w:type="gramEnd"/>
            <w:r>
              <w:t>.  3(x – 14) + 1 = –4x + 5</w:t>
            </w:r>
          </w:p>
          <w:p w14:paraId="6A354340" w14:textId="77777777" w:rsidR="007F53AE" w:rsidRDefault="007F53AE" w:rsidP="007F53AE"/>
        </w:tc>
        <w:tc>
          <w:tcPr>
            <w:tcW w:w="4922" w:type="dxa"/>
          </w:tcPr>
          <w:p w14:paraId="7EB66775" w14:textId="77777777" w:rsidR="007F53AE" w:rsidRDefault="007F53AE" w:rsidP="007F53AE">
            <w:pPr>
              <w:ind w:left="1350" w:hanging="1350"/>
            </w:pPr>
          </w:p>
          <w:p w14:paraId="1861CE89" w14:textId="5ADCCBC1" w:rsidR="007F53AE" w:rsidRDefault="007F53AE" w:rsidP="007F53AE">
            <w:pPr>
              <w:ind w:left="1350" w:hanging="1350"/>
            </w:pPr>
            <w:r>
              <w:t>______</w:t>
            </w:r>
            <w:proofErr w:type="gramStart"/>
            <w:r>
              <w:t>_  6</w:t>
            </w:r>
            <w:proofErr w:type="gramEnd"/>
            <w:r>
              <w:t>.  –3x +32 – 7x = –2(5x + 10)</w:t>
            </w:r>
          </w:p>
          <w:p w14:paraId="105CFA50" w14:textId="77777777" w:rsidR="007F53AE" w:rsidRDefault="007F53AE" w:rsidP="007F53AE"/>
          <w:p w14:paraId="59FB9053" w14:textId="77777777" w:rsidR="007F53AE" w:rsidRDefault="007F53AE" w:rsidP="007F53AE"/>
          <w:p w14:paraId="22DCA203" w14:textId="77777777" w:rsidR="007F53AE" w:rsidRDefault="007F53AE" w:rsidP="007F53AE"/>
          <w:p w14:paraId="6718E2B8" w14:textId="77777777" w:rsidR="00B10FD6" w:rsidRDefault="00B10FD6" w:rsidP="007F53AE"/>
          <w:p w14:paraId="7B3D20E7" w14:textId="77777777" w:rsidR="007F53AE" w:rsidRDefault="007F53AE" w:rsidP="007F53AE"/>
        </w:tc>
      </w:tr>
      <w:tr w:rsidR="007F53AE" w14:paraId="0265EF41" w14:textId="77777777" w:rsidTr="007F53AE">
        <w:trPr>
          <w:trHeight w:val="1435"/>
        </w:trPr>
        <w:tc>
          <w:tcPr>
            <w:tcW w:w="4922" w:type="dxa"/>
          </w:tcPr>
          <w:p w14:paraId="58FAAEC2" w14:textId="77777777" w:rsidR="007F53AE" w:rsidRDefault="007F53AE" w:rsidP="007F53AE">
            <w:pPr>
              <w:ind w:left="1350" w:hanging="1350"/>
            </w:pPr>
          </w:p>
          <w:p w14:paraId="4F000D90" w14:textId="651CC928" w:rsidR="007F53AE" w:rsidRDefault="007F53AE" w:rsidP="007F53AE">
            <w:pPr>
              <w:ind w:left="1350" w:hanging="1350"/>
            </w:pPr>
            <w:r>
              <w:t>_____</w:t>
            </w:r>
            <w:proofErr w:type="gramStart"/>
            <w:r>
              <w:t xml:space="preserve">_  </w:t>
            </w:r>
            <w:r w:rsidR="00EB3AD0">
              <w:t>7</w:t>
            </w:r>
            <w:proofErr w:type="gramEnd"/>
            <w:r w:rsidR="00EB3AD0">
              <w:t xml:space="preserve">.  </w:t>
            </w:r>
            <w:r w:rsidR="00EB3AD0" w:rsidRPr="00EB3AD0">
              <w:rPr>
                <w:position w:val="-24"/>
              </w:rPr>
              <w:object w:dxaOrig="220" w:dyaOrig="620" w14:anchorId="522A6F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23" o:title=""/>
                </v:shape>
                <o:OLEObject Type="Embed" ProgID="Equation.3" ShapeID="_x0000_i1025" DrawAspect="Content" ObjectID="_1572097117" r:id="rId24"/>
              </w:object>
            </w:r>
            <w:r>
              <w:t>(8x + 26) = 13 + 4x</w:t>
            </w:r>
          </w:p>
          <w:p w14:paraId="50152427" w14:textId="77777777" w:rsidR="007F53AE" w:rsidRDefault="007F53AE" w:rsidP="007F53AE"/>
        </w:tc>
        <w:tc>
          <w:tcPr>
            <w:tcW w:w="4922" w:type="dxa"/>
          </w:tcPr>
          <w:p w14:paraId="36ABFEF2" w14:textId="77777777" w:rsidR="007F53AE" w:rsidRDefault="007F53AE" w:rsidP="007F53AE">
            <w:pPr>
              <w:ind w:left="1350" w:hanging="1350"/>
            </w:pPr>
          </w:p>
          <w:p w14:paraId="5618DA03" w14:textId="79255477" w:rsidR="007F53AE" w:rsidRDefault="007F53AE" w:rsidP="007F53AE">
            <w:pPr>
              <w:ind w:left="1350" w:hanging="1350"/>
            </w:pPr>
            <w:r>
              <w:t>_____</w:t>
            </w:r>
            <w:proofErr w:type="gramStart"/>
            <w:r>
              <w:t>_  8</w:t>
            </w:r>
            <w:proofErr w:type="gramEnd"/>
            <w:r>
              <w:t xml:space="preserve">.  18x + </w:t>
            </w:r>
            <w:r w:rsidR="00EB3AD0" w:rsidRPr="00EB3AD0">
              <w:rPr>
                <w:position w:val="-24"/>
              </w:rPr>
              <w:object w:dxaOrig="220" w:dyaOrig="620" w14:anchorId="7E680F71">
                <v:shape id="_x0000_i1026" type="#_x0000_t75" style="width:11.25pt;height:30.75pt" o:ole="">
                  <v:imagedata r:id="rId25" o:title=""/>
                </v:shape>
                <o:OLEObject Type="Embed" ProgID="Equation.3" ShapeID="_x0000_i1026" DrawAspect="Content" ObjectID="_1572097118" r:id="rId26"/>
              </w:object>
            </w:r>
            <w:r>
              <w:t xml:space="preserve"> = 6(3x + 25)</w:t>
            </w:r>
          </w:p>
          <w:p w14:paraId="0540091C" w14:textId="77777777" w:rsidR="007F53AE" w:rsidRDefault="007F53AE" w:rsidP="007F53AE"/>
          <w:p w14:paraId="04AA3D9C" w14:textId="77777777" w:rsidR="007F53AE" w:rsidRDefault="007F53AE" w:rsidP="007F53AE"/>
          <w:p w14:paraId="120A3343" w14:textId="77777777" w:rsidR="007F53AE" w:rsidRDefault="007F53AE" w:rsidP="007F53AE"/>
          <w:p w14:paraId="127089DF" w14:textId="77777777" w:rsidR="007F53AE" w:rsidRDefault="007F53AE" w:rsidP="007F53AE"/>
        </w:tc>
      </w:tr>
      <w:tr w:rsidR="007F53AE" w14:paraId="69DD6078" w14:textId="77777777" w:rsidTr="007F53AE">
        <w:trPr>
          <w:trHeight w:val="1386"/>
        </w:trPr>
        <w:tc>
          <w:tcPr>
            <w:tcW w:w="4922" w:type="dxa"/>
          </w:tcPr>
          <w:p w14:paraId="34E53A4F" w14:textId="77777777" w:rsidR="007F53AE" w:rsidRDefault="007F53AE" w:rsidP="007F53AE">
            <w:pPr>
              <w:ind w:left="1350" w:hanging="1350"/>
            </w:pPr>
          </w:p>
          <w:p w14:paraId="1B984FC8" w14:textId="460BA2D0" w:rsidR="007F53AE" w:rsidRDefault="007F53AE" w:rsidP="007F53AE">
            <w:pPr>
              <w:ind w:left="1350" w:hanging="1350"/>
            </w:pPr>
            <w:r>
              <w:t>_____</w:t>
            </w:r>
            <w:proofErr w:type="gramStart"/>
            <w:r>
              <w:t>_  9</w:t>
            </w:r>
            <w:proofErr w:type="gramEnd"/>
            <w:r>
              <w:t>.  8 – 9x = 15x + 7 + 3x</w:t>
            </w:r>
          </w:p>
          <w:p w14:paraId="3D3963DB" w14:textId="77777777" w:rsidR="007F53AE" w:rsidRDefault="007F53AE" w:rsidP="007F53AE"/>
        </w:tc>
        <w:tc>
          <w:tcPr>
            <w:tcW w:w="4922" w:type="dxa"/>
          </w:tcPr>
          <w:p w14:paraId="7F606519" w14:textId="77777777" w:rsidR="007F53AE" w:rsidRDefault="007F53AE" w:rsidP="007F53AE">
            <w:pPr>
              <w:ind w:left="1350" w:hanging="1350"/>
            </w:pPr>
          </w:p>
          <w:p w14:paraId="5DB89BE1" w14:textId="144729E7" w:rsidR="007F53AE" w:rsidRDefault="007F53AE" w:rsidP="007F53AE">
            <w:pPr>
              <w:ind w:left="1350" w:hanging="1350"/>
            </w:pPr>
            <w:r>
              <w:t>____</w:t>
            </w:r>
            <w:proofErr w:type="gramStart"/>
            <w:r>
              <w:t>_  10</w:t>
            </w:r>
            <w:proofErr w:type="gramEnd"/>
            <w:r>
              <w:t>.  5(x + 9) = 5x + 45</w:t>
            </w:r>
          </w:p>
          <w:p w14:paraId="2C5D3D8D" w14:textId="77777777" w:rsidR="007F53AE" w:rsidRDefault="007F53AE" w:rsidP="007F53AE"/>
          <w:p w14:paraId="100F0425" w14:textId="77777777" w:rsidR="007F53AE" w:rsidRDefault="007F53AE" w:rsidP="007F53AE"/>
          <w:p w14:paraId="2B1EC294" w14:textId="77777777" w:rsidR="007F53AE" w:rsidRDefault="007F53AE" w:rsidP="007F53AE"/>
          <w:p w14:paraId="1997D890" w14:textId="77777777" w:rsidR="00B10FD6" w:rsidRDefault="00B10FD6" w:rsidP="007F53AE"/>
          <w:p w14:paraId="0E40DFFB" w14:textId="77777777" w:rsidR="007F53AE" w:rsidRDefault="007F53AE" w:rsidP="007F53AE"/>
        </w:tc>
      </w:tr>
      <w:tr w:rsidR="007F53AE" w14:paraId="0ADF3577" w14:textId="77777777" w:rsidTr="00FD0F7C">
        <w:trPr>
          <w:trHeight w:val="1733"/>
        </w:trPr>
        <w:tc>
          <w:tcPr>
            <w:tcW w:w="4922" w:type="dxa"/>
          </w:tcPr>
          <w:p w14:paraId="6E6F0A26" w14:textId="77777777" w:rsidR="007F53AE" w:rsidRDefault="007F53AE" w:rsidP="007F53AE">
            <w:pPr>
              <w:ind w:left="1350" w:hanging="1350"/>
            </w:pPr>
          </w:p>
          <w:p w14:paraId="6CCAD5F3" w14:textId="52A7121F" w:rsidR="007F53AE" w:rsidRDefault="007F53AE" w:rsidP="007F53AE">
            <w:pPr>
              <w:ind w:left="1350" w:hanging="1350"/>
            </w:pPr>
            <w:r>
              <w:t>____</w:t>
            </w:r>
            <w:proofErr w:type="gramStart"/>
            <w:r>
              <w:t>_  11</w:t>
            </w:r>
            <w:proofErr w:type="gramEnd"/>
            <w:r>
              <w:t>.  6x + 1 = 1 + 6x</w:t>
            </w:r>
          </w:p>
          <w:p w14:paraId="3C7EBCDF" w14:textId="77777777" w:rsidR="007F53AE" w:rsidRDefault="007F53AE" w:rsidP="007F53AE"/>
        </w:tc>
        <w:tc>
          <w:tcPr>
            <w:tcW w:w="4922" w:type="dxa"/>
          </w:tcPr>
          <w:p w14:paraId="30137275" w14:textId="77777777" w:rsidR="007F53AE" w:rsidRDefault="007F53AE" w:rsidP="007F53AE">
            <w:pPr>
              <w:ind w:left="1350" w:hanging="1350"/>
            </w:pPr>
          </w:p>
          <w:p w14:paraId="65207892" w14:textId="286E4B02" w:rsidR="007F53AE" w:rsidRDefault="007F53AE" w:rsidP="007F53AE">
            <w:pPr>
              <w:ind w:left="1350" w:hanging="1350"/>
            </w:pPr>
            <w:r>
              <w:t>____</w:t>
            </w:r>
            <w:proofErr w:type="gramStart"/>
            <w:r>
              <w:t>_  12</w:t>
            </w:r>
            <w:proofErr w:type="gramEnd"/>
            <w:r>
              <w:t>.  –2x – 4 = –2x + 4</w:t>
            </w:r>
          </w:p>
          <w:p w14:paraId="561B7803" w14:textId="77777777" w:rsidR="007F53AE" w:rsidRDefault="007F53AE" w:rsidP="007F53AE"/>
          <w:p w14:paraId="76D7F988" w14:textId="77777777" w:rsidR="007F53AE" w:rsidRDefault="007F53AE" w:rsidP="007F53AE"/>
          <w:p w14:paraId="568CCC91" w14:textId="77777777" w:rsidR="007F53AE" w:rsidRDefault="007F53AE" w:rsidP="007F53AE"/>
          <w:p w14:paraId="29BE76C5" w14:textId="77777777" w:rsidR="00B10FD6" w:rsidRDefault="00B10FD6" w:rsidP="007F53AE"/>
        </w:tc>
      </w:tr>
    </w:tbl>
    <w:p w14:paraId="2D62E7AC" w14:textId="77777777" w:rsidR="000D4E2C" w:rsidRDefault="000D4E2C" w:rsidP="00AD392F">
      <w:pPr>
        <w:spacing w:after="240"/>
        <w:rPr>
          <w:b/>
          <w:sz w:val="32"/>
          <w:szCs w:val="32"/>
        </w:rPr>
      </w:pPr>
    </w:p>
    <w:p w14:paraId="465E7B4A" w14:textId="77777777" w:rsidR="000D4E2C" w:rsidRDefault="000D4E2C" w:rsidP="00AD392F">
      <w:pPr>
        <w:spacing w:after="240"/>
        <w:rPr>
          <w:b/>
          <w:sz w:val="32"/>
          <w:szCs w:val="32"/>
        </w:rPr>
      </w:pPr>
    </w:p>
    <w:p w14:paraId="31AC9C80" w14:textId="77777777" w:rsidR="000D4E2C" w:rsidRDefault="000D4E2C" w:rsidP="00AD392F">
      <w:pPr>
        <w:spacing w:after="240"/>
        <w:rPr>
          <w:b/>
          <w:sz w:val="32"/>
          <w:szCs w:val="32"/>
        </w:rPr>
      </w:pPr>
    </w:p>
    <w:p w14:paraId="45FCB371" w14:textId="77777777" w:rsidR="000D4E2C" w:rsidRDefault="000D4E2C" w:rsidP="00AD392F">
      <w:pPr>
        <w:spacing w:after="240"/>
        <w:rPr>
          <w:b/>
          <w:sz w:val="32"/>
          <w:szCs w:val="32"/>
        </w:rPr>
      </w:pPr>
    </w:p>
    <w:p w14:paraId="50EF84E6" w14:textId="56BF6F25" w:rsidR="009E76EC" w:rsidRPr="00EB3AD0" w:rsidRDefault="009E76EC" w:rsidP="00AD392F">
      <w:pPr>
        <w:spacing w:after="240"/>
      </w:pPr>
      <w:r w:rsidRPr="00EB3AD0">
        <w:rPr>
          <w:b/>
          <w:sz w:val="32"/>
          <w:szCs w:val="32"/>
        </w:rPr>
        <w:t>Appetizer 3</w:t>
      </w:r>
      <w:r w:rsidR="001F0FDC" w:rsidRPr="00EB3AD0">
        <w:rPr>
          <w:b/>
          <w:sz w:val="32"/>
          <w:szCs w:val="32"/>
        </w:rPr>
        <w:t>: Solving Inequalities and Graphing Solutions</w:t>
      </w:r>
      <w:bookmarkStart w:id="3" w:name="App3"/>
      <w:bookmarkEnd w:id="3"/>
    </w:p>
    <w:p w14:paraId="60BD8F55" w14:textId="00AE115E" w:rsidR="009E76EC" w:rsidRPr="00EB3AD0" w:rsidRDefault="009E76EC" w:rsidP="009E76EC">
      <w:r w:rsidRPr="00EB3AD0">
        <w:rPr>
          <w:b/>
        </w:rPr>
        <w:t>Directions:</w:t>
      </w:r>
      <w:r w:rsidRPr="00EB3AD0">
        <w:t xml:space="preserve">  Solve each inequality and graph its solution.  Show your work.</w:t>
      </w:r>
    </w:p>
    <w:p w14:paraId="63308811" w14:textId="77777777" w:rsidR="009E76EC" w:rsidRPr="00EB3AD0" w:rsidRDefault="009E76EC" w:rsidP="009E76EC"/>
    <w:p w14:paraId="57E0EC5C" w14:textId="3B210C4F" w:rsidR="009E76EC" w:rsidRPr="00EB3AD0" w:rsidRDefault="009E76EC" w:rsidP="00907BE5">
      <w:pPr>
        <w:spacing w:after="240"/>
        <w:rPr>
          <w:sz w:val="28"/>
          <w:szCs w:val="28"/>
        </w:rPr>
      </w:pPr>
      <w:r w:rsidRPr="00EB3AD0"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B56F049" wp14:editId="598839A2">
                <wp:simplePos x="0" y="0"/>
                <wp:positionH relativeFrom="column">
                  <wp:posOffset>2681795</wp:posOffset>
                </wp:positionH>
                <wp:positionV relativeFrom="paragraph">
                  <wp:posOffset>74295</wp:posOffset>
                </wp:positionV>
                <wp:extent cx="0" cy="7666075"/>
                <wp:effectExtent l="57150" t="19050" r="76200" b="8763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6660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w14:anchorId="3DDAF28F" id="Straight Connector 34" o:spid="_x0000_s1026" style="position:absolute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211.15pt,5.85pt" to="211.15pt,60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" strokecolor="#4f81bd [3204]" strokeweight="2pt">
                <v:shadow on="t" color="black" opacity="24903f" origin=",.5" offset="0,.55556mm"/>
              </v:line>
            </w:pict>
          </mc:Fallback>
        </mc:AlternateContent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="00AD392F"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>Graph of solution</w:t>
      </w:r>
    </w:p>
    <w:p w14:paraId="0BD0C7BD" w14:textId="72225739" w:rsidR="009E76EC" w:rsidRPr="00EB3AD0" w:rsidRDefault="00AD392F" w:rsidP="009E76EC">
      <w:pPr>
        <w:rPr>
          <w:sz w:val="28"/>
          <w:szCs w:val="28"/>
        </w:rPr>
      </w:pPr>
      <w:r w:rsidRPr="00EB3AD0">
        <w:rPr>
          <w:noProof/>
        </w:rPr>
        <w:drawing>
          <wp:anchor distT="0" distB="0" distL="114300" distR="114300" simplePos="0" relativeHeight="251738112" behindDoc="1" locked="0" layoutInCell="1" allowOverlap="1" wp14:anchorId="015BE479" wp14:editId="21702386">
            <wp:simplePos x="0" y="0"/>
            <wp:positionH relativeFrom="column">
              <wp:posOffset>3215640</wp:posOffset>
            </wp:positionH>
            <wp:positionV relativeFrom="paragraph">
              <wp:posOffset>1905</wp:posOffset>
            </wp:positionV>
            <wp:extent cx="3355340" cy="347345"/>
            <wp:effectExtent l="0" t="0" r="0" b="0"/>
            <wp:wrapTight wrapText="bothSides">
              <wp:wrapPolygon edited="0">
                <wp:start x="0" y="0"/>
                <wp:lineTo x="0" y="20139"/>
                <wp:lineTo x="21461" y="20139"/>
                <wp:lineTo x="21461" y="0"/>
                <wp:lineTo x="0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5340" cy="347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76EC" w:rsidRPr="00EB3AD0">
        <w:rPr>
          <w:sz w:val="28"/>
          <w:szCs w:val="28"/>
        </w:rPr>
        <w:t xml:space="preserve">1.   </w:t>
      </w:r>
      <w:r w:rsidR="0079427C" w:rsidRPr="00EB3AD0">
        <w:rPr>
          <w:sz w:val="28"/>
          <w:szCs w:val="28"/>
        </w:rPr>
        <w:t xml:space="preserve">18 </w:t>
      </w:r>
      <w:r w:rsidR="009E76EC" w:rsidRPr="00EB3AD0">
        <w:rPr>
          <w:sz w:val="28"/>
          <w:szCs w:val="28"/>
        </w:rPr>
        <w:t>≥</w:t>
      </w:r>
      <w:r w:rsidR="0079427C" w:rsidRPr="00EB3AD0">
        <w:rPr>
          <w:i/>
          <w:sz w:val="28"/>
          <w:szCs w:val="28"/>
        </w:rPr>
        <w:t xml:space="preserve"> </w:t>
      </w:r>
      <w:r w:rsidR="00307671" w:rsidRPr="00EB3AD0">
        <w:rPr>
          <w:i/>
          <w:position w:val="-24"/>
          <w:sz w:val="28"/>
          <w:szCs w:val="28"/>
        </w:rPr>
        <w:object w:dxaOrig="240" w:dyaOrig="620" w14:anchorId="198AB511">
          <v:shape id="_x0000_i1027" type="#_x0000_t75" style="width:12pt;height:30.75pt" o:ole="">
            <v:imagedata r:id="rId28" o:title=""/>
          </v:shape>
          <o:OLEObject Type="Embed" ProgID="Equation.3" ShapeID="_x0000_i1027" DrawAspect="Content" ObjectID="_1572097119" r:id="rId29"/>
        </w:object>
      </w:r>
      <w:r w:rsidR="0079427C" w:rsidRPr="00EB3AD0">
        <w:rPr>
          <w:sz w:val="28"/>
          <w:szCs w:val="28"/>
        </w:rPr>
        <w:t xml:space="preserve"> + 8</w:t>
      </w:r>
      <w:r w:rsidR="009E76EC" w:rsidRPr="00EB3AD0">
        <w:rPr>
          <w:sz w:val="28"/>
          <w:szCs w:val="28"/>
        </w:rPr>
        <w:tab/>
      </w:r>
      <w:r w:rsidR="009E76EC" w:rsidRPr="00EB3AD0">
        <w:rPr>
          <w:sz w:val="28"/>
          <w:szCs w:val="28"/>
        </w:rPr>
        <w:tab/>
      </w:r>
      <w:r w:rsidR="009E76EC" w:rsidRPr="00EB3AD0">
        <w:rPr>
          <w:sz w:val="28"/>
          <w:szCs w:val="28"/>
        </w:rPr>
        <w:tab/>
      </w:r>
      <w:r w:rsidR="009E76EC" w:rsidRPr="00EB3AD0">
        <w:rPr>
          <w:sz w:val="28"/>
          <w:szCs w:val="28"/>
        </w:rPr>
        <w:tab/>
        <w:t xml:space="preserve">    1.</w:t>
      </w:r>
      <w:r w:rsidRPr="00EB3AD0">
        <w:rPr>
          <w:sz w:val="28"/>
          <w:szCs w:val="28"/>
        </w:rPr>
        <w:tab/>
      </w:r>
    </w:p>
    <w:p w14:paraId="638B43CC" w14:textId="77777777" w:rsidR="009E76EC" w:rsidRPr="00EB3AD0" w:rsidRDefault="009E76EC" w:rsidP="009E76EC">
      <w:pPr>
        <w:rPr>
          <w:sz w:val="28"/>
          <w:szCs w:val="28"/>
        </w:rPr>
      </w:pPr>
    </w:p>
    <w:p w14:paraId="70B4D467" w14:textId="77777777" w:rsidR="009E76EC" w:rsidRPr="00EB3AD0" w:rsidRDefault="009E76EC" w:rsidP="009E76EC">
      <w:pPr>
        <w:rPr>
          <w:sz w:val="28"/>
          <w:szCs w:val="28"/>
        </w:rPr>
      </w:pPr>
    </w:p>
    <w:p w14:paraId="644577D0" w14:textId="77777777" w:rsidR="009E76EC" w:rsidRPr="00EB3AD0" w:rsidRDefault="009E76EC" w:rsidP="009E76EC">
      <w:pPr>
        <w:rPr>
          <w:sz w:val="28"/>
          <w:szCs w:val="28"/>
        </w:rPr>
      </w:pPr>
    </w:p>
    <w:p w14:paraId="58126544" w14:textId="47248513" w:rsidR="009E76EC" w:rsidRPr="00EB3AD0" w:rsidRDefault="00907BE5" w:rsidP="009E76EC">
      <w:pPr>
        <w:rPr>
          <w:sz w:val="28"/>
          <w:szCs w:val="28"/>
        </w:rPr>
      </w:pPr>
      <w:r w:rsidRPr="00EB3AD0">
        <w:rPr>
          <w:noProof/>
        </w:rPr>
        <w:drawing>
          <wp:anchor distT="0" distB="0" distL="114300" distR="114300" simplePos="0" relativeHeight="251740160" behindDoc="1" locked="0" layoutInCell="1" allowOverlap="1" wp14:anchorId="7949CBF1" wp14:editId="4EB0FC87">
            <wp:simplePos x="0" y="0"/>
            <wp:positionH relativeFrom="column">
              <wp:posOffset>3256280</wp:posOffset>
            </wp:positionH>
            <wp:positionV relativeFrom="paragraph">
              <wp:posOffset>109855</wp:posOffset>
            </wp:positionV>
            <wp:extent cx="3355340" cy="347345"/>
            <wp:effectExtent l="0" t="0" r="0" b="0"/>
            <wp:wrapTight wrapText="bothSides">
              <wp:wrapPolygon edited="0">
                <wp:start x="0" y="0"/>
                <wp:lineTo x="0" y="20139"/>
                <wp:lineTo x="21461" y="20139"/>
                <wp:lineTo x="21461" y="0"/>
                <wp:lineTo x="0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5340" cy="347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E1AAF3" w14:textId="530A246E" w:rsidR="009E76EC" w:rsidRPr="00EB3AD0" w:rsidRDefault="009E76EC" w:rsidP="009E76EC">
      <w:pPr>
        <w:rPr>
          <w:sz w:val="28"/>
          <w:szCs w:val="28"/>
        </w:rPr>
      </w:pPr>
      <w:r w:rsidRPr="00EB3AD0">
        <w:rPr>
          <w:sz w:val="28"/>
          <w:szCs w:val="28"/>
        </w:rPr>
        <w:t xml:space="preserve">2.   </w:t>
      </w:r>
      <w:proofErr w:type="gramStart"/>
      <w:r w:rsidRPr="00EB3AD0">
        <w:rPr>
          <w:i/>
          <w:sz w:val="28"/>
          <w:szCs w:val="28"/>
        </w:rPr>
        <w:t>x</w:t>
      </w:r>
      <w:proofErr w:type="gramEnd"/>
      <w:r w:rsidRPr="00EB3AD0">
        <w:rPr>
          <w:sz w:val="28"/>
          <w:szCs w:val="28"/>
        </w:rPr>
        <w:t xml:space="preserve"> – 2</w:t>
      </w:r>
      <w:r w:rsidR="00307671" w:rsidRPr="00EB3AD0">
        <w:rPr>
          <w:i/>
          <w:sz w:val="28"/>
          <w:szCs w:val="28"/>
        </w:rPr>
        <w:t>x</w:t>
      </w:r>
      <w:r w:rsidR="00307671" w:rsidRPr="00EB3AD0">
        <w:rPr>
          <w:sz w:val="28"/>
          <w:szCs w:val="28"/>
        </w:rPr>
        <w:t xml:space="preserve"> + 3</w:t>
      </w:r>
      <w:r w:rsidRPr="00EB3AD0">
        <w:rPr>
          <w:sz w:val="28"/>
          <w:szCs w:val="28"/>
        </w:rPr>
        <w:t xml:space="preserve"> &gt; 6</w:t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  <w:t xml:space="preserve">    2.</w:t>
      </w:r>
      <w:r w:rsidR="00AD392F" w:rsidRPr="00EB3AD0">
        <w:rPr>
          <w:noProof/>
        </w:rPr>
        <w:t xml:space="preserve"> </w:t>
      </w:r>
    </w:p>
    <w:p w14:paraId="10681960" w14:textId="77777777" w:rsidR="009E76EC" w:rsidRPr="00EB3AD0" w:rsidRDefault="009E76EC" w:rsidP="009E76EC">
      <w:pPr>
        <w:rPr>
          <w:sz w:val="28"/>
          <w:szCs w:val="28"/>
        </w:rPr>
      </w:pPr>
    </w:p>
    <w:p w14:paraId="04A23D56" w14:textId="77777777" w:rsidR="009E76EC" w:rsidRPr="00EB3AD0" w:rsidRDefault="009E76EC" w:rsidP="009E76EC">
      <w:pPr>
        <w:rPr>
          <w:sz w:val="28"/>
          <w:szCs w:val="28"/>
        </w:rPr>
      </w:pPr>
    </w:p>
    <w:p w14:paraId="5F17CE54" w14:textId="77777777" w:rsidR="009E76EC" w:rsidRPr="00EB3AD0" w:rsidRDefault="009E76EC" w:rsidP="009E76EC">
      <w:pPr>
        <w:rPr>
          <w:sz w:val="28"/>
          <w:szCs w:val="28"/>
        </w:rPr>
      </w:pPr>
    </w:p>
    <w:p w14:paraId="2F534E4C" w14:textId="63125625" w:rsidR="009E76EC" w:rsidRPr="00EB3AD0" w:rsidRDefault="009E76EC" w:rsidP="009E76EC">
      <w:pPr>
        <w:rPr>
          <w:sz w:val="28"/>
          <w:szCs w:val="28"/>
        </w:rPr>
      </w:pPr>
    </w:p>
    <w:p w14:paraId="29EF9506" w14:textId="517FC67F" w:rsidR="009E76EC" w:rsidRPr="00EB3AD0" w:rsidRDefault="00AD392F" w:rsidP="009E76EC">
      <w:pPr>
        <w:rPr>
          <w:sz w:val="28"/>
          <w:szCs w:val="28"/>
        </w:rPr>
      </w:pPr>
      <w:r w:rsidRPr="00EB3AD0">
        <w:rPr>
          <w:noProof/>
        </w:rPr>
        <w:drawing>
          <wp:anchor distT="0" distB="0" distL="114300" distR="114300" simplePos="0" relativeHeight="251742208" behindDoc="1" locked="0" layoutInCell="1" allowOverlap="1" wp14:anchorId="3E904F16" wp14:editId="31A282AA">
            <wp:simplePos x="0" y="0"/>
            <wp:positionH relativeFrom="column">
              <wp:posOffset>3217545</wp:posOffset>
            </wp:positionH>
            <wp:positionV relativeFrom="paragraph">
              <wp:posOffset>138430</wp:posOffset>
            </wp:positionV>
            <wp:extent cx="3355340" cy="347345"/>
            <wp:effectExtent l="0" t="0" r="0" b="0"/>
            <wp:wrapTight wrapText="bothSides">
              <wp:wrapPolygon edited="0">
                <wp:start x="0" y="0"/>
                <wp:lineTo x="0" y="20139"/>
                <wp:lineTo x="21461" y="20139"/>
                <wp:lineTo x="21461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5340" cy="347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34D1BB" w14:textId="380751DC" w:rsidR="009E76EC" w:rsidRPr="00EB3AD0" w:rsidRDefault="009E76EC" w:rsidP="009E76EC">
      <w:pPr>
        <w:rPr>
          <w:sz w:val="28"/>
          <w:szCs w:val="28"/>
        </w:rPr>
      </w:pPr>
      <w:r w:rsidRPr="00EB3AD0">
        <w:rPr>
          <w:sz w:val="28"/>
          <w:szCs w:val="28"/>
        </w:rPr>
        <w:t xml:space="preserve">3.   –4 + </w:t>
      </w:r>
      <w:r w:rsidR="0079427C" w:rsidRPr="00EB3AD0">
        <w:rPr>
          <w:sz w:val="28"/>
          <w:szCs w:val="28"/>
        </w:rPr>
        <w:t>3</w:t>
      </w:r>
      <w:r w:rsidRPr="00EB3AD0">
        <w:rPr>
          <w:i/>
          <w:sz w:val="28"/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≤</m:t>
        </m:r>
      </m:oMath>
      <w:r w:rsidRPr="00EB3AD0">
        <w:rPr>
          <w:sz w:val="28"/>
          <w:szCs w:val="28"/>
        </w:rPr>
        <w:t xml:space="preserve"> –8</w:t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  <w:t xml:space="preserve">    3.</w:t>
      </w:r>
      <w:r w:rsidR="00AD392F" w:rsidRPr="00EB3AD0">
        <w:rPr>
          <w:sz w:val="28"/>
          <w:szCs w:val="28"/>
        </w:rPr>
        <w:t xml:space="preserve">  </w:t>
      </w:r>
    </w:p>
    <w:p w14:paraId="705EE8DE" w14:textId="77777777" w:rsidR="009E76EC" w:rsidRPr="00EB3AD0" w:rsidRDefault="009E76EC" w:rsidP="009E76EC">
      <w:pPr>
        <w:rPr>
          <w:sz w:val="28"/>
          <w:szCs w:val="28"/>
        </w:rPr>
      </w:pPr>
    </w:p>
    <w:p w14:paraId="0418891C" w14:textId="77777777" w:rsidR="009E76EC" w:rsidRPr="00EB3AD0" w:rsidRDefault="009E76EC" w:rsidP="009E76EC">
      <w:pPr>
        <w:rPr>
          <w:sz w:val="28"/>
          <w:szCs w:val="28"/>
        </w:rPr>
      </w:pPr>
    </w:p>
    <w:p w14:paraId="3C509F69" w14:textId="77777777" w:rsidR="009E76EC" w:rsidRPr="00EB3AD0" w:rsidRDefault="009E76EC" w:rsidP="009E76EC">
      <w:pPr>
        <w:rPr>
          <w:sz w:val="28"/>
          <w:szCs w:val="28"/>
        </w:rPr>
      </w:pPr>
    </w:p>
    <w:p w14:paraId="7C00475F" w14:textId="77777777" w:rsidR="009E76EC" w:rsidRPr="00EB3AD0" w:rsidRDefault="009E76EC" w:rsidP="009E76EC">
      <w:pPr>
        <w:rPr>
          <w:sz w:val="28"/>
          <w:szCs w:val="28"/>
        </w:rPr>
      </w:pPr>
    </w:p>
    <w:p w14:paraId="31BF0B9D" w14:textId="77777777" w:rsidR="009E76EC" w:rsidRPr="00EB3AD0" w:rsidRDefault="009E76EC" w:rsidP="009E76EC">
      <w:pPr>
        <w:rPr>
          <w:sz w:val="28"/>
          <w:szCs w:val="28"/>
        </w:rPr>
      </w:pPr>
    </w:p>
    <w:p w14:paraId="092D4282" w14:textId="162EEF18" w:rsidR="009E76EC" w:rsidRPr="00EB3AD0" w:rsidRDefault="00907BE5" w:rsidP="009E76EC">
      <w:pPr>
        <w:rPr>
          <w:sz w:val="28"/>
          <w:szCs w:val="28"/>
        </w:rPr>
      </w:pPr>
      <w:r w:rsidRPr="00EB3AD0">
        <w:rPr>
          <w:noProof/>
        </w:rPr>
        <w:drawing>
          <wp:anchor distT="0" distB="0" distL="114300" distR="114300" simplePos="0" relativeHeight="251744256" behindDoc="1" locked="0" layoutInCell="1" allowOverlap="1" wp14:anchorId="52B9C787" wp14:editId="601B62B8">
            <wp:simplePos x="0" y="0"/>
            <wp:positionH relativeFrom="column">
              <wp:posOffset>3262630</wp:posOffset>
            </wp:positionH>
            <wp:positionV relativeFrom="paragraph">
              <wp:posOffset>148590</wp:posOffset>
            </wp:positionV>
            <wp:extent cx="3355340" cy="347345"/>
            <wp:effectExtent l="0" t="0" r="0" b="0"/>
            <wp:wrapTight wrapText="bothSides">
              <wp:wrapPolygon edited="0">
                <wp:start x="0" y="0"/>
                <wp:lineTo x="0" y="20139"/>
                <wp:lineTo x="21461" y="20139"/>
                <wp:lineTo x="21461" y="0"/>
                <wp:lineTo x="0" y="0"/>
              </wp:wrapPolygon>
            </wp:wrapTight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5340" cy="347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5D18BF" w14:textId="778A781D" w:rsidR="009E76EC" w:rsidRPr="00EB3AD0" w:rsidRDefault="009E76EC" w:rsidP="009E76EC">
      <w:pPr>
        <w:rPr>
          <w:sz w:val="28"/>
          <w:szCs w:val="28"/>
        </w:rPr>
      </w:pPr>
      <w:r w:rsidRPr="00EB3AD0">
        <w:rPr>
          <w:sz w:val="28"/>
          <w:szCs w:val="28"/>
        </w:rPr>
        <w:t>4.  –</w:t>
      </w:r>
      <w:r w:rsidR="0079427C" w:rsidRPr="00EB3AD0">
        <w:rPr>
          <w:sz w:val="28"/>
          <w:szCs w:val="28"/>
        </w:rPr>
        <w:t>4</w:t>
      </w:r>
      <w:r w:rsidRPr="00EB3AD0">
        <w:rPr>
          <w:i/>
          <w:sz w:val="28"/>
          <w:szCs w:val="28"/>
        </w:rPr>
        <w:t>x</w:t>
      </w:r>
      <w:r w:rsidR="0079427C" w:rsidRPr="00EB3AD0">
        <w:rPr>
          <w:sz w:val="28"/>
          <w:szCs w:val="28"/>
        </w:rPr>
        <w:t xml:space="preserve"> – 6</w:t>
      </w:r>
      <w:r w:rsidRPr="00EB3AD0">
        <w:rPr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&lt;</m:t>
        </m:r>
      </m:oMath>
      <w:r w:rsidRPr="00EB3AD0">
        <w:rPr>
          <w:sz w:val="28"/>
          <w:szCs w:val="28"/>
        </w:rPr>
        <w:t xml:space="preserve"> –</w:t>
      </w:r>
      <w:r w:rsidR="0079427C" w:rsidRPr="00EB3AD0">
        <w:rPr>
          <w:sz w:val="28"/>
          <w:szCs w:val="28"/>
        </w:rPr>
        <w:t>1</w:t>
      </w:r>
      <w:r w:rsidRPr="00EB3AD0">
        <w:rPr>
          <w:sz w:val="28"/>
          <w:szCs w:val="28"/>
        </w:rPr>
        <w:t>8</w:t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  <w:t xml:space="preserve">   4.</w:t>
      </w:r>
      <w:r w:rsidR="00907BE5" w:rsidRPr="00EB3AD0">
        <w:rPr>
          <w:sz w:val="28"/>
          <w:szCs w:val="28"/>
        </w:rPr>
        <w:t xml:space="preserve">   </w:t>
      </w:r>
    </w:p>
    <w:p w14:paraId="168B0E9D" w14:textId="77777777" w:rsidR="009E76EC" w:rsidRPr="00EB3AD0" w:rsidRDefault="009E76EC" w:rsidP="009E76EC">
      <w:pPr>
        <w:rPr>
          <w:sz w:val="28"/>
          <w:szCs w:val="28"/>
        </w:rPr>
      </w:pPr>
    </w:p>
    <w:p w14:paraId="6FBC4B7D" w14:textId="77777777" w:rsidR="009E76EC" w:rsidRPr="00EB3AD0" w:rsidRDefault="009E76EC" w:rsidP="009E76EC">
      <w:pPr>
        <w:rPr>
          <w:sz w:val="28"/>
          <w:szCs w:val="28"/>
        </w:rPr>
      </w:pPr>
    </w:p>
    <w:p w14:paraId="25A8EBEE" w14:textId="77777777" w:rsidR="009E76EC" w:rsidRPr="00EB3AD0" w:rsidRDefault="009E76EC" w:rsidP="009E76EC">
      <w:pPr>
        <w:rPr>
          <w:sz w:val="28"/>
          <w:szCs w:val="28"/>
        </w:rPr>
      </w:pPr>
    </w:p>
    <w:p w14:paraId="5C6FC421" w14:textId="77777777" w:rsidR="009E76EC" w:rsidRPr="00EB3AD0" w:rsidRDefault="009E76EC" w:rsidP="009E76EC">
      <w:pPr>
        <w:rPr>
          <w:sz w:val="28"/>
          <w:szCs w:val="28"/>
        </w:rPr>
      </w:pPr>
    </w:p>
    <w:p w14:paraId="46C40872" w14:textId="77777777" w:rsidR="009E76EC" w:rsidRPr="00EB3AD0" w:rsidRDefault="009E76EC" w:rsidP="009E76EC">
      <w:pPr>
        <w:rPr>
          <w:sz w:val="28"/>
          <w:szCs w:val="28"/>
        </w:rPr>
      </w:pPr>
    </w:p>
    <w:p w14:paraId="6984CAD0" w14:textId="517C6032" w:rsidR="009E76EC" w:rsidRPr="00EB3AD0" w:rsidRDefault="00907BE5" w:rsidP="009E76EC">
      <w:pPr>
        <w:rPr>
          <w:sz w:val="28"/>
          <w:szCs w:val="28"/>
        </w:rPr>
      </w:pPr>
      <w:r w:rsidRPr="00EB3AD0">
        <w:rPr>
          <w:noProof/>
        </w:rPr>
        <w:drawing>
          <wp:anchor distT="0" distB="0" distL="114300" distR="114300" simplePos="0" relativeHeight="251746304" behindDoc="1" locked="0" layoutInCell="1" allowOverlap="1" wp14:anchorId="4AE8B767" wp14:editId="7ED50DBF">
            <wp:simplePos x="0" y="0"/>
            <wp:positionH relativeFrom="column">
              <wp:posOffset>3263265</wp:posOffset>
            </wp:positionH>
            <wp:positionV relativeFrom="paragraph">
              <wp:posOffset>156210</wp:posOffset>
            </wp:positionV>
            <wp:extent cx="3355340" cy="347345"/>
            <wp:effectExtent l="0" t="0" r="0" b="0"/>
            <wp:wrapTight wrapText="bothSides">
              <wp:wrapPolygon edited="0">
                <wp:start x="0" y="0"/>
                <wp:lineTo x="0" y="20139"/>
                <wp:lineTo x="21461" y="20139"/>
                <wp:lineTo x="21461" y="0"/>
                <wp:lineTo x="0" y="0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5340" cy="347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657FC1" w14:textId="0E32E4B3" w:rsidR="009E76EC" w:rsidRPr="00EB3AD0" w:rsidRDefault="009E76EC" w:rsidP="009E76EC">
      <w:pPr>
        <w:rPr>
          <w:sz w:val="28"/>
          <w:szCs w:val="28"/>
        </w:rPr>
      </w:pPr>
      <w:r w:rsidRPr="00EB3AD0">
        <w:rPr>
          <w:sz w:val="28"/>
          <w:szCs w:val="28"/>
        </w:rPr>
        <w:t xml:space="preserve">5.  </w:t>
      </w:r>
      <w:r w:rsidR="00AD392F" w:rsidRPr="00EB3AD0">
        <w:rPr>
          <w:sz w:val="28"/>
          <w:szCs w:val="28"/>
        </w:rPr>
        <w:t xml:space="preserve">28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≥</m:t>
        </m:r>
      </m:oMath>
      <w:r w:rsidR="00AD392F" w:rsidRPr="00EB3AD0">
        <w:rPr>
          <w:sz w:val="28"/>
          <w:szCs w:val="28"/>
        </w:rPr>
        <w:t xml:space="preserve"> 3 – 5</w:t>
      </w:r>
      <w:r w:rsidR="00AD392F" w:rsidRPr="00EB3AD0">
        <w:rPr>
          <w:i/>
          <w:sz w:val="28"/>
          <w:szCs w:val="28"/>
        </w:rPr>
        <w:t>x</w:t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</w:r>
      <w:r w:rsidRPr="00EB3AD0">
        <w:rPr>
          <w:sz w:val="28"/>
          <w:szCs w:val="28"/>
        </w:rPr>
        <w:tab/>
        <w:t xml:space="preserve">   5.</w:t>
      </w:r>
      <w:r w:rsidR="00907BE5" w:rsidRPr="00EB3AD0">
        <w:rPr>
          <w:noProof/>
        </w:rPr>
        <w:t xml:space="preserve"> </w:t>
      </w:r>
    </w:p>
    <w:p w14:paraId="1EE2E210" w14:textId="77777777" w:rsidR="009E76EC" w:rsidRPr="00EB3AD0" w:rsidRDefault="009E76EC" w:rsidP="009E76EC">
      <w:pPr>
        <w:rPr>
          <w:sz w:val="28"/>
          <w:szCs w:val="28"/>
        </w:rPr>
      </w:pPr>
    </w:p>
    <w:p w14:paraId="01073637" w14:textId="77777777" w:rsidR="009E76EC" w:rsidRPr="00EB3AD0" w:rsidRDefault="009E76EC" w:rsidP="009E76EC">
      <w:pPr>
        <w:rPr>
          <w:sz w:val="28"/>
          <w:szCs w:val="28"/>
        </w:rPr>
      </w:pPr>
    </w:p>
    <w:p w14:paraId="0CB78A84" w14:textId="77777777" w:rsidR="009E76EC" w:rsidRPr="00EB3AD0" w:rsidRDefault="009E76EC" w:rsidP="009E76EC">
      <w:pPr>
        <w:rPr>
          <w:sz w:val="28"/>
          <w:szCs w:val="28"/>
        </w:rPr>
      </w:pPr>
    </w:p>
    <w:p w14:paraId="784995B6" w14:textId="77777777" w:rsidR="009E76EC" w:rsidRPr="00EB3AD0" w:rsidRDefault="009E76EC" w:rsidP="009E76EC">
      <w:pPr>
        <w:rPr>
          <w:sz w:val="28"/>
          <w:szCs w:val="28"/>
        </w:rPr>
      </w:pPr>
    </w:p>
    <w:p w14:paraId="676F48D9" w14:textId="382AF450" w:rsidR="00907BE5" w:rsidRPr="00EB3AD0" w:rsidRDefault="00907BE5" w:rsidP="009E76EC">
      <w:pPr>
        <w:rPr>
          <w:sz w:val="28"/>
          <w:szCs w:val="28"/>
        </w:rPr>
      </w:pPr>
    </w:p>
    <w:p w14:paraId="3A014F75" w14:textId="62EB81A5" w:rsidR="009E76EC" w:rsidRPr="00EB3AD0" w:rsidRDefault="00907BE5" w:rsidP="009E76EC">
      <w:pPr>
        <w:rPr>
          <w:sz w:val="28"/>
          <w:szCs w:val="28"/>
        </w:rPr>
      </w:pPr>
      <w:r w:rsidRPr="00EB3AD0">
        <w:rPr>
          <w:noProof/>
        </w:rPr>
        <w:drawing>
          <wp:anchor distT="0" distB="0" distL="114300" distR="114300" simplePos="0" relativeHeight="251748352" behindDoc="1" locked="0" layoutInCell="1" allowOverlap="1" wp14:anchorId="6B09C030" wp14:editId="71DA5054">
            <wp:simplePos x="0" y="0"/>
            <wp:positionH relativeFrom="column">
              <wp:posOffset>3223895</wp:posOffset>
            </wp:positionH>
            <wp:positionV relativeFrom="paragraph">
              <wp:posOffset>24765</wp:posOffset>
            </wp:positionV>
            <wp:extent cx="3355340" cy="347345"/>
            <wp:effectExtent l="0" t="0" r="0" b="0"/>
            <wp:wrapTight wrapText="bothSides">
              <wp:wrapPolygon edited="0">
                <wp:start x="0" y="0"/>
                <wp:lineTo x="0" y="20139"/>
                <wp:lineTo x="21461" y="20139"/>
                <wp:lineTo x="21461" y="0"/>
                <wp:lineTo x="0" y="0"/>
              </wp:wrapPolygon>
            </wp:wrapTight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5340" cy="347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1379" w:rsidRPr="00EB3AD0">
        <w:rPr>
          <w:sz w:val="28"/>
          <w:szCs w:val="28"/>
        </w:rPr>
        <w:t xml:space="preserve">6.  </w:t>
      </w:r>
      <w:r w:rsidR="006E1379" w:rsidRPr="00EB3AD0">
        <w:rPr>
          <w:position w:val="-24"/>
          <w:sz w:val="28"/>
          <w:szCs w:val="28"/>
        </w:rPr>
        <w:object w:dxaOrig="220" w:dyaOrig="620" w14:anchorId="0C5A25B1">
          <v:shape id="_x0000_i1028" type="#_x0000_t75" style="width:11.25pt;height:30.75pt" o:ole="">
            <v:imagedata r:id="rId30" o:title=""/>
          </v:shape>
          <o:OLEObject Type="Embed" ProgID="Equation.3" ShapeID="_x0000_i1028" DrawAspect="Content" ObjectID="_1572097120" r:id="rId31"/>
        </w:object>
      </w:r>
      <w:proofErr w:type="gramStart"/>
      <w:r w:rsidR="006E1379" w:rsidRPr="00EB3AD0">
        <w:rPr>
          <w:i/>
          <w:sz w:val="28"/>
          <w:szCs w:val="28"/>
        </w:rPr>
        <w:t>x</w:t>
      </w:r>
      <w:proofErr w:type="gramEnd"/>
      <w:r w:rsidR="006E1379" w:rsidRPr="00EB3AD0">
        <w:rPr>
          <w:i/>
          <w:sz w:val="28"/>
          <w:szCs w:val="28"/>
        </w:rPr>
        <w:t xml:space="preserve"> </w:t>
      </w:r>
      <w:r w:rsidR="006E1379" w:rsidRPr="00EB3AD0">
        <w:rPr>
          <w:sz w:val="28"/>
          <w:szCs w:val="28"/>
        </w:rPr>
        <w:t>+ 7</w:t>
      </w:r>
      <w:r w:rsidR="009E76EC" w:rsidRPr="00EB3AD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&gt;</m:t>
        </m:r>
      </m:oMath>
      <w:r w:rsidR="009E76EC" w:rsidRPr="00EB3AD0">
        <w:rPr>
          <w:sz w:val="28"/>
          <w:szCs w:val="28"/>
        </w:rPr>
        <w:t xml:space="preserve"> –3</w:t>
      </w:r>
      <w:r w:rsidR="009E76EC" w:rsidRPr="00EB3AD0">
        <w:rPr>
          <w:sz w:val="28"/>
          <w:szCs w:val="28"/>
        </w:rPr>
        <w:tab/>
      </w:r>
      <w:r w:rsidR="009E76EC" w:rsidRPr="00EB3AD0">
        <w:rPr>
          <w:sz w:val="28"/>
          <w:szCs w:val="28"/>
        </w:rPr>
        <w:tab/>
      </w:r>
      <w:r w:rsidR="009E76EC" w:rsidRPr="00EB3AD0">
        <w:rPr>
          <w:sz w:val="28"/>
          <w:szCs w:val="28"/>
        </w:rPr>
        <w:tab/>
      </w:r>
      <w:r w:rsidR="009E76EC" w:rsidRPr="00EB3AD0">
        <w:rPr>
          <w:sz w:val="28"/>
          <w:szCs w:val="28"/>
        </w:rPr>
        <w:tab/>
        <w:t xml:space="preserve">   6.</w:t>
      </w:r>
      <w:r w:rsidRPr="00EB3AD0">
        <w:rPr>
          <w:noProof/>
        </w:rPr>
        <w:t xml:space="preserve"> </w:t>
      </w:r>
    </w:p>
    <w:p w14:paraId="5F51FF9D" w14:textId="77777777" w:rsidR="009E76EC" w:rsidRPr="00EB3AD0" w:rsidRDefault="009E76EC" w:rsidP="009E76EC">
      <w:pPr>
        <w:rPr>
          <w:sz w:val="28"/>
          <w:szCs w:val="28"/>
        </w:rPr>
      </w:pPr>
      <w:r w:rsidRPr="00EB3AD0">
        <w:rPr>
          <w:sz w:val="28"/>
          <w:szCs w:val="28"/>
        </w:rPr>
        <w:br w:type="page"/>
      </w:r>
    </w:p>
    <w:p w14:paraId="0EFBBB41" w14:textId="7D1A04DC" w:rsidR="00C0717D" w:rsidRDefault="00C0717D" w:rsidP="00C0717D">
      <w:pPr>
        <w:rPr>
          <w:b/>
        </w:rPr>
      </w:pPr>
      <w:r>
        <w:rPr>
          <w:b/>
          <w:sz w:val="32"/>
          <w:szCs w:val="32"/>
        </w:rPr>
        <w:lastRenderedPageBreak/>
        <w:t>Main Dish 1</w:t>
      </w:r>
      <w:r w:rsidR="00A2289B">
        <w:rPr>
          <w:b/>
          <w:sz w:val="32"/>
          <w:szCs w:val="32"/>
        </w:rPr>
        <w:t>: Writing Equations in Slope-Intercept Form</w:t>
      </w:r>
      <w:bookmarkStart w:id="4" w:name="Main1"/>
      <w:bookmarkEnd w:id="4"/>
      <w:r>
        <w:rPr>
          <w:b/>
        </w:rPr>
        <w:tab/>
      </w:r>
    </w:p>
    <w:p w14:paraId="6A4B5BF7" w14:textId="77777777" w:rsidR="00C0717D" w:rsidRDefault="00C0717D" w:rsidP="00C0717D">
      <w:pPr>
        <w:rPr>
          <w:b/>
        </w:rPr>
      </w:pPr>
    </w:p>
    <w:p w14:paraId="68140B23" w14:textId="338337C5" w:rsidR="00C0717D" w:rsidRDefault="00C0717D" w:rsidP="00C0717D">
      <w:pPr>
        <w:ind w:left="1350" w:hanging="1350"/>
      </w:pPr>
      <w:r>
        <w:rPr>
          <w:b/>
        </w:rPr>
        <w:t xml:space="preserve">Directions:  </w:t>
      </w:r>
      <w:r>
        <w:t>Write the equation of the line</w:t>
      </w:r>
      <w:r w:rsidR="001F0FDC">
        <w:t xml:space="preserve"> shown in each graph </w:t>
      </w:r>
      <w:r>
        <w:t xml:space="preserve">in </w:t>
      </w:r>
      <w:r w:rsidR="001F0FDC">
        <w:t>s</w:t>
      </w:r>
      <w:r w:rsidRPr="001F0FDC">
        <w:t>lope-</w:t>
      </w:r>
      <w:r w:rsidR="001F0FDC" w:rsidRPr="001F0FDC">
        <w:t>i</w:t>
      </w:r>
      <w:r w:rsidRPr="001F0FDC">
        <w:t xml:space="preserve">ntercept </w:t>
      </w:r>
      <w:r w:rsidR="001F0FDC" w:rsidRPr="001F0FDC">
        <w:t>f</w:t>
      </w:r>
      <w:r w:rsidRPr="001F0FDC">
        <w:t>orm.  Note</w:t>
      </w:r>
      <w:r>
        <w:t xml:space="preserve"> that each </w:t>
      </w:r>
      <w:r w:rsidR="008846CD">
        <w:t>gr</w:t>
      </w:r>
      <w:r>
        <w:t>i</w:t>
      </w:r>
      <w:r w:rsidR="008846CD">
        <w:t>d line</w:t>
      </w:r>
      <w:r>
        <w:t xml:space="preserve"> is equivalent to 1 unit.  Write </w:t>
      </w:r>
      <w:r w:rsidR="001F0FDC">
        <w:t xml:space="preserve">each </w:t>
      </w:r>
      <w:r>
        <w:t xml:space="preserve">answer </w:t>
      </w:r>
      <w:r w:rsidR="008846CD">
        <w:t>i</w:t>
      </w:r>
      <w:r w:rsidR="001F0FDC">
        <w:t xml:space="preserve">n the </w:t>
      </w:r>
      <w:r>
        <w:t>blank.</w:t>
      </w:r>
    </w:p>
    <w:p w14:paraId="63FC39F2" w14:textId="77777777" w:rsidR="00C0717D" w:rsidRDefault="00C0717D" w:rsidP="00C0717D">
      <w:pPr>
        <w:ind w:left="1350" w:hanging="1350"/>
      </w:pPr>
    </w:p>
    <w:p w14:paraId="5E47D8E5" w14:textId="77777777" w:rsidR="00C0717D" w:rsidRDefault="00C0717D" w:rsidP="00C0717D">
      <w:pPr>
        <w:rPr>
          <w:b/>
        </w:rPr>
      </w:pPr>
    </w:p>
    <w:p w14:paraId="0558BD2F" w14:textId="3441CBBD" w:rsidR="00C0717D" w:rsidRDefault="00C0717D" w:rsidP="00C0717D">
      <w:pPr>
        <w:rPr>
          <w:b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14F4658E" wp14:editId="2892886A">
            <wp:simplePos x="0" y="0"/>
            <wp:positionH relativeFrom="column">
              <wp:posOffset>0</wp:posOffset>
            </wp:positionH>
            <wp:positionV relativeFrom="paragraph">
              <wp:posOffset>404495</wp:posOffset>
            </wp:positionV>
            <wp:extent cx="6186805" cy="2286000"/>
            <wp:effectExtent l="0" t="0" r="4445" b="0"/>
            <wp:wrapSquare wrapText="bothSides"/>
            <wp:docPr id="13" name="Picture 13" descr="Description: Macintosh HD:Users:norberto.torbeso:Desktop:Graph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Macintosh HD:Users:norberto.torbeso:Desktop:Graph.tif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6805" cy="2286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1.  ______________________________       2.  </w:t>
      </w:r>
      <w:proofErr w:type="gramStart"/>
      <w:r>
        <w:rPr>
          <w:b/>
        </w:rPr>
        <w:t xml:space="preserve">__________________________ </w:t>
      </w:r>
      <w:r w:rsidR="00DE20C6">
        <w:rPr>
          <w:b/>
        </w:rPr>
        <w:t xml:space="preserve">  </w:t>
      </w:r>
      <w:r>
        <w:rPr>
          <w:b/>
        </w:rPr>
        <w:t xml:space="preserve"> 3.</w:t>
      </w:r>
      <w:proofErr w:type="gramEnd"/>
      <w:r>
        <w:rPr>
          <w:b/>
        </w:rPr>
        <w:t xml:space="preserve"> </w:t>
      </w:r>
      <w:r w:rsidR="00B10FD6">
        <w:rPr>
          <w:b/>
        </w:rPr>
        <w:t xml:space="preserve">  _</w:t>
      </w:r>
      <w:r>
        <w:rPr>
          <w:b/>
        </w:rPr>
        <w:t>____________________________</w:t>
      </w:r>
    </w:p>
    <w:p w14:paraId="385E6E72" w14:textId="61487873" w:rsidR="00C0717D" w:rsidRDefault="00DE20C6" w:rsidP="00C0717D">
      <w:r>
        <w:t xml:space="preserve"> </w:t>
      </w:r>
    </w:p>
    <w:p w14:paraId="4D7D0511" w14:textId="77777777" w:rsidR="00B10FD6" w:rsidRDefault="00B10FD6" w:rsidP="00C0717D"/>
    <w:p w14:paraId="19BFD200" w14:textId="77777777" w:rsidR="00C0717D" w:rsidRDefault="00C0717D" w:rsidP="00C0717D"/>
    <w:p w14:paraId="6EE80185" w14:textId="77777777" w:rsidR="00C0717D" w:rsidRDefault="00C0717D" w:rsidP="00C0717D"/>
    <w:p w14:paraId="0C6D5101" w14:textId="77777777" w:rsidR="00B10FD6" w:rsidRDefault="00B10FD6" w:rsidP="00C0717D"/>
    <w:p w14:paraId="58C9573F" w14:textId="77777777" w:rsidR="00B10FD6" w:rsidRDefault="00B10FD6" w:rsidP="00C0717D"/>
    <w:p w14:paraId="3F24FB75" w14:textId="77777777" w:rsidR="00B10FD6" w:rsidRDefault="00B10FD6" w:rsidP="00C0717D"/>
    <w:p w14:paraId="08CF7CBE" w14:textId="77777777" w:rsidR="00B10FD6" w:rsidRDefault="00B10FD6" w:rsidP="00C0717D"/>
    <w:p w14:paraId="1AF13235" w14:textId="77777777" w:rsidR="00B10FD6" w:rsidRDefault="00B10FD6" w:rsidP="00C0717D"/>
    <w:p w14:paraId="321FE309" w14:textId="77777777" w:rsidR="00B10FD6" w:rsidRDefault="00B10FD6" w:rsidP="00C0717D"/>
    <w:p w14:paraId="558F3C02" w14:textId="6584254D" w:rsidR="00C0717D" w:rsidRDefault="00C0717D" w:rsidP="00C0717D">
      <w:r>
        <w:t xml:space="preserve">4. </w:t>
      </w:r>
      <w:r w:rsidR="00B10FD6">
        <w:t xml:space="preserve"> </w:t>
      </w:r>
      <w:r>
        <w:t>______________________________</w:t>
      </w:r>
      <w:r>
        <w:tab/>
        <w:t>5.</w:t>
      </w:r>
      <w:r w:rsidR="00B10FD6">
        <w:t xml:space="preserve"> </w:t>
      </w:r>
      <w:r>
        <w:t xml:space="preserve"> __________________________</w:t>
      </w:r>
      <w:r>
        <w:tab/>
        <w:t xml:space="preserve">    6. </w:t>
      </w:r>
      <w:r w:rsidR="00B10FD6">
        <w:t xml:space="preserve"> </w:t>
      </w:r>
      <w:r>
        <w:t>____________________________</w:t>
      </w:r>
    </w:p>
    <w:p w14:paraId="72FDF9C2" w14:textId="77777777" w:rsidR="00C0717D" w:rsidRDefault="00C0717D" w:rsidP="00C0717D"/>
    <w:p w14:paraId="0C55AA90" w14:textId="77777777" w:rsidR="00B10FD6" w:rsidRDefault="00B10FD6" w:rsidP="00C0717D"/>
    <w:p w14:paraId="146369EF" w14:textId="1586A2D7" w:rsidR="00C0717D" w:rsidRDefault="00C0717D" w:rsidP="00C0717D">
      <w:r>
        <w:rPr>
          <w:noProof/>
        </w:rPr>
        <w:drawing>
          <wp:anchor distT="0" distB="0" distL="114300" distR="114300" simplePos="0" relativeHeight="251681792" behindDoc="0" locked="0" layoutInCell="1" allowOverlap="1" wp14:anchorId="7EE8AD8F" wp14:editId="5850241F">
            <wp:simplePos x="0" y="0"/>
            <wp:positionH relativeFrom="column">
              <wp:posOffset>0</wp:posOffset>
            </wp:positionH>
            <wp:positionV relativeFrom="paragraph">
              <wp:posOffset>85725</wp:posOffset>
            </wp:positionV>
            <wp:extent cx="6286500" cy="2165350"/>
            <wp:effectExtent l="0" t="0" r="0" b="6350"/>
            <wp:wrapSquare wrapText="bothSides"/>
            <wp:docPr id="9" name="Picture 9" descr="Description: Macintosh HD:Users:norberto.torbeso:Desktop:Graph2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Macintosh HD:Users:norberto.torbeso:Desktop:Graph2.tif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16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4714CF" w14:textId="77777777" w:rsidR="00C0717D" w:rsidRDefault="00C0717D" w:rsidP="00C0717D"/>
    <w:p w14:paraId="22A5D7BA" w14:textId="39042639" w:rsidR="00C0717D" w:rsidRDefault="00C0717D">
      <w:r>
        <w:br w:type="page"/>
      </w:r>
    </w:p>
    <w:p w14:paraId="18718B1F" w14:textId="4C1A4C60" w:rsidR="00C0717D" w:rsidRDefault="00C0717D" w:rsidP="0072769B">
      <w:pPr>
        <w:spacing w:after="24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Main Dish 2</w:t>
      </w:r>
      <w:r w:rsidR="00A2289B">
        <w:rPr>
          <w:b/>
          <w:sz w:val="32"/>
          <w:szCs w:val="32"/>
        </w:rPr>
        <w:t>: Equations and Functions Mixed Practice</w:t>
      </w:r>
      <w:bookmarkStart w:id="5" w:name="Main2"/>
      <w:bookmarkEnd w:id="5"/>
    </w:p>
    <w:p w14:paraId="55012568" w14:textId="167561A8" w:rsidR="00C0717D" w:rsidRDefault="00C0717D" w:rsidP="00C0717D">
      <w:r>
        <w:rPr>
          <w:b/>
        </w:rPr>
        <w:t>Multiple Choice:</w:t>
      </w:r>
      <w:r>
        <w:t xml:space="preserve">  </w:t>
      </w:r>
      <w:r w:rsidR="001F0FDC">
        <w:t>C</w:t>
      </w:r>
      <w:r>
        <w:t>ircle the correct answer</w:t>
      </w:r>
      <w:r w:rsidR="001F0FDC">
        <w:t xml:space="preserve"> or </w:t>
      </w:r>
      <w:r>
        <w:t>answers</w:t>
      </w:r>
      <w:r w:rsidR="001F0FDC">
        <w:t xml:space="preserve"> for each problem</w:t>
      </w:r>
      <w:r w:rsidR="009F59ED">
        <w:t>.</w:t>
      </w:r>
    </w:p>
    <w:p w14:paraId="139FCD16" w14:textId="77777777" w:rsidR="009F59ED" w:rsidRDefault="009F59ED" w:rsidP="008846C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96"/>
      </w:tblGrid>
      <w:tr w:rsidR="009F59ED" w14:paraId="44913871" w14:textId="77777777" w:rsidTr="009F59ED">
        <w:tc>
          <w:tcPr>
            <w:tcW w:w="10296" w:type="dxa"/>
          </w:tcPr>
          <w:p w14:paraId="5E7009CD" w14:textId="77777777" w:rsidR="009F59ED" w:rsidRDefault="009F59ED" w:rsidP="009F59ED">
            <w:r>
              <w:t xml:space="preserve">1.  Which of the following could </w:t>
            </w:r>
            <w:r>
              <w:rPr>
                <w:b/>
              </w:rPr>
              <w:t>NOT</w:t>
            </w:r>
            <w:r>
              <w:t xml:space="preserve"> be the graph of a function? Select all that apply.</w:t>
            </w:r>
          </w:p>
          <w:p w14:paraId="1AE48AE0" w14:textId="77777777" w:rsidR="0072769B" w:rsidRDefault="0072769B" w:rsidP="009F59ED"/>
          <w:p w14:paraId="0B34D72A" w14:textId="77777777" w:rsidR="009F59ED" w:rsidRDefault="009F59ED" w:rsidP="009F59ED">
            <w:proofErr w:type="gramStart"/>
            <w:r>
              <w:t>a</w:t>
            </w:r>
            <w:proofErr w:type="gramEnd"/>
            <w:r>
              <w:t>.</w:t>
            </w:r>
            <w:r w:rsidRPr="00496053">
              <w:rPr>
                <w:noProof/>
              </w:rPr>
              <w:t xml:space="preserve"> </w:t>
            </w:r>
            <w:r>
              <w:rPr>
                <w:noProof/>
              </w:rPr>
              <w:t xml:space="preserve">   </w:t>
            </w:r>
            <w:r>
              <w:rPr>
                <w:noProof/>
              </w:rPr>
              <w:drawing>
                <wp:inline distT="0" distB="0" distL="0" distR="0" wp14:anchorId="052F29FF" wp14:editId="449AC50B">
                  <wp:extent cx="939074" cy="9144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074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tab/>
            </w:r>
            <w:r w:rsidRPr="00B10FD6">
              <w:t xml:space="preserve">b.  </w:t>
            </w:r>
            <w:r>
              <w:rPr>
                <w:noProof/>
              </w:rPr>
              <w:drawing>
                <wp:inline distT="0" distB="0" distL="0" distR="0" wp14:anchorId="06C34FC3" wp14:editId="17A69C2F">
                  <wp:extent cx="1115019" cy="1005840"/>
                  <wp:effectExtent l="0" t="0" r="9525" b="3810"/>
                  <wp:docPr id="26" name="Picture 26" descr="Description: Macintosh HD:Users:norberto.torbeso:Desktop:graph.tif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Description: Macintosh HD:Users:norberto.torbeso:Desktop:graph.tif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019" cy="1005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          </w:t>
            </w:r>
            <w:proofErr w:type="gramStart"/>
            <w:r>
              <w:t>c</w:t>
            </w:r>
            <w:proofErr w:type="gramEnd"/>
            <w:r>
              <w:rPr>
                <w:color w:val="FF0000"/>
              </w:rPr>
              <w:t xml:space="preserve">.   </w:t>
            </w:r>
            <w:r w:rsidRPr="00496053"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2F98442" wp14:editId="56E1FF08">
                  <wp:extent cx="938349" cy="9144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349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tab/>
              <w:t xml:space="preserve">    d.  </w:t>
            </w:r>
            <w:r w:rsidRPr="00496053"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5982D1F" wp14:editId="287F5BE2">
                  <wp:extent cx="938349" cy="9144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349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3E35DC6" w14:textId="77777777" w:rsidR="009F59ED" w:rsidRDefault="009F59ED" w:rsidP="008846CD"/>
        </w:tc>
      </w:tr>
      <w:tr w:rsidR="009F59ED" w14:paraId="34CFCF52" w14:textId="77777777" w:rsidTr="009F59ED">
        <w:tc>
          <w:tcPr>
            <w:tcW w:w="10296" w:type="dxa"/>
          </w:tcPr>
          <w:p w14:paraId="2D077C0F" w14:textId="397EB1CA" w:rsidR="009F59ED" w:rsidRPr="000822B8" w:rsidRDefault="0072769B" w:rsidP="0072769B">
            <w:pPr>
              <w:ind w:left="270" w:hanging="270"/>
              <w:rPr>
                <w:rFonts w:eastAsia="Times New Roman" w:cs="Times New Roman"/>
                <w:shd w:val="clear" w:color="auto" w:fill="FFFFFF"/>
              </w:rPr>
            </w:pPr>
            <w:r>
              <w:rPr>
                <w:rFonts w:eastAsia="Times New Roman" w:cs="Times New Roman"/>
                <w:noProof/>
                <w:color w:val="FF0000"/>
              </w:rPr>
              <w:drawing>
                <wp:anchor distT="0" distB="0" distL="114300" distR="114300" simplePos="0" relativeHeight="251749376" behindDoc="1" locked="0" layoutInCell="1" allowOverlap="1" wp14:anchorId="560BA494" wp14:editId="53331F73">
                  <wp:simplePos x="0" y="0"/>
                  <wp:positionH relativeFrom="column">
                    <wp:posOffset>3711575</wp:posOffset>
                  </wp:positionH>
                  <wp:positionV relativeFrom="paragraph">
                    <wp:posOffset>29210</wp:posOffset>
                  </wp:positionV>
                  <wp:extent cx="2416622" cy="2834640"/>
                  <wp:effectExtent l="0" t="0" r="3175" b="3810"/>
                  <wp:wrapTight wrapText="bothSides">
                    <wp:wrapPolygon edited="0">
                      <wp:start x="0" y="0"/>
                      <wp:lineTo x="0" y="21484"/>
                      <wp:lineTo x="21458" y="21484"/>
                      <wp:lineTo x="21458" y="0"/>
                      <wp:lineTo x="0" y="0"/>
                    </wp:wrapPolygon>
                  </wp:wrapTight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voicemail graph.png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6622" cy="2834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F59ED">
              <w:t>2</w:t>
            </w:r>
            <w:r w:rsidR="009F59ED" w:rsidRPr="000822B8">
              <w:t xml:space="preserve">.  </w:t>
            </w:r>
            <w:r w:rsidR="009F59ED" w:rsidRPr="000822B8">
              <w:rPr>
                <w:rFonts w:eastAsia="Times New Roman" w:cs="Times New Roman"/>
                <w:shd w:val="clear" w:color="auto" w:fill="FFFFFF"/>
              </w:rPr>
              <w:t>Worried about going over his storage limit, Kenneth monitored the number of undeleted voicemail message</w:t>
            </w:r>
            <w:r w:rsidRPr="000822B8">
              <w:rPr>
                <w:rFonts w:eastAsia="Times New Roman" w:cs="Times New Roman"/>
                <w:shd w:val="clear" w:color="auto" w:fill="FFFFFF"/>
              </w:rPr>
              <w:t>s stored on his phone each day.</w:t>
            </w:r>
          </w:p>
          <w:p w14:paraId="5445206E" w14:textId="546172D1" w:rsidR="0072769B" w:rsidRPr="000822B8" w:rsidRDefault="0072769B" w:rsidP="009F59ED">
            <w:pPr>
              <w:shd w:val="clear" w:color="auto" w:fill="FFFFFF"/>
              <w:spacing w:line="336" w:lineRule="atLeast"/>
              <w:rPr>
                <w:rFonts w:eastAsia="Times New Roman" w:cs="Times New Roman"/>
              </w:rPr>
            </w:pPr>
          </w:p>
          <w:p w14:paraId="7AFA0A2D" w14:textId="77777777" w:rsidR="0072769B" w:rsidRPr="000822B8" w:rsidRDefault="0072769B" w:rsidP="009F59ED">
            <w:pPr>
              <w:shd w:val="clear" w:color="auto" w:fill="FFFFFF"/>
              <w:spacing w:line="336" w:lineRule="atLeast"/>
              <w:rPr>
                <w:rFonts w:eastAsia="Times New Roman" w:cs="Times New Roman"/>
              </w:rPr>
            </w:pPr>
          </w:p>
          <w:p w14:paraId="132F11E3" w14:textId="282FE525" w:rsidR="009F59ED" w:rsidRPr="000822B8" w:rsidRDefault="009F59ED" w:rsidP="009F59ED">
            <w:pPr>
              <w:shd w:val="clear" w:color="auto" w:fill="FFFFFF"/>
              <w:spacing w:line="336" w:lineRule="atLeast"/>
              <w:rPr>
                <w:rFonts w:eastAsia="Times New Roman" w:cs="Times New Roman"/>
              </w:rPr>
            </w:pPr>
            <w:r w:rsidRPr="000822B8">
              <w:rPr>
                <w:rFonts w:eastAsia="Times New Roman" w:cs="Times New Roman"/>
              </w:rPr>
              <w:t>According to the graph, what was the rate of change between T</w:t>
            </w:r>
            <w:r w:rsidR="000822B8">
              <w:rPr>
                <w:rFonts w:eastAsia="Times New Roman" w:cs="Times New Roman"/>
              </w:rPr>
              <w:t>hur</w:t>
            </w:r>
            <w:r w:rsidRPr="000822B8">
              <w:rPr>
                <w:rFonts w:eastAsia="Times New Roman" w:cs="Times New Roman"/>
              </w:rPr>
              <w:t>sday and Friday?</w:t>
            </w:r>
          </w:p>
          <w:p w14:paraId="0FCDDB0E" w14:textId="6CF7E1CA" w:rsidR="009F59ED" w:rsidRPr="000822B8" w:rsidRDefault="0072769B" w:rsidP="0072769B">
            <w:pPr>
              <w:pStyle w:val="ListParagraph"/>
              <w:numPr>
                <w:ilvl w:val="0"/>
                <w:numId w:val="1"/>
              </w:numPr>
              <w:shd w:val="clear" w:color="auto" w:fill="FFFFFF"/>
              <w:spacing w:line="360" w:lineRule="auto"/>
              <w:rPr>
                <w:rFonts w:eastAsia="Times New Roman" w:cs="Times New Roman"/>
              </w:rPr>
            </w:pPr>
            <w:r w:rsidRPr="000822B8">
              <w:t>–</w:t>
            </w:r>
            <w:r w:rsidR="000822B8">
              <w:rPr>
                <w:rFonts w:eastAsia="Times New Roman" w:cs="Times New Roman"/>
              </w:rPr>
              <w:t>3</w:t>
            </w:r>
            <w:r w:rsidR="009F59ED" w:rsidRPr="000822B8">
              <w:rPr>
                <w:rFonts w:eastAsia="Times New Roman" w:cs="Times New Roman"/>
              </w:rPr>
              <w:t xml:space="preserve">  voicemail messages per day</w:t>
            </w:r>
          </w:p>
          <w:p w14:paraId="6759544B" w14:textId="3E2D31F8" w:rsidR="009F59ED" w:rsidRPr="000822B8" w:rsidRDefault="0072769B" w:rsidP="0072769B">
            <w:pPr>
              <w:pStyle w:val="ListParagraph"/>
              <w:numPr>
                <w:ilvl w:val="0"/>
                <w:numId w:val="1"/>
              </w:numPr>
              <w:shd w:val="clear" w:color="auto" w:fill="FFFFFF"/>
              <w:spacing w:line="360" w:lineRule="auto"/>
              <w:rPr>
                <w:rFonts w:eastAsia="Times New Roman" w:cs="Times New Roman"/>
              </w:rPr>
            </w:pPr>
            <w:r w:rsidRPr="000822B8">
              <w:t>–</w:t>
            </w:r>
            <w:r w:rsidR="009F59ED" w:rsidRPr="000822B8">
              <w:rPr>
                <w:rFonts w:eastAsia="Times New Roman" w:cs="Times New Roman"/>
              </w:rPr>
              <w:t>2  voicemail messages per day</w:t>
            </w:r>
          </w:p>
          <w:p w14:paraId="6903A187" w14:textId="50219C5A" w:rsidR="009F59ED" w:rsidRPr="000822B8" w:rsidRDefault="000822B8" w:rsidP="0072769B">
            <w:pPr>
              <w:pStyle w:val="ListParagraph"/>
              <w:numPr>
                <w:ilvl w:val="0"/>
                <w:numId w:val="1"/>
              </w:numPr>
              <w:shd w:val="clear" w:color="auto" w:fill="FFFFFF"/>
              <w:spacing w:line="360" w:lineRule="auto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>3</w:t>
            </w:r>
            <w:r w:rsidR="009F59ED" w:rsidRPr="000822B8">
              <w:rPr>
                <w:rFonts w:eastAsia="Times New Roman" w:cs="Times New Roman"/>
              </w:rPr>
              <w:t xml:space="preserve">  voicemail messages per day</w:t>
            </w:r>
          </w:p>
          <w:p w14:paraId="4B58A18B" w14:textId="77777777" w:rsidR="009F59ED" w:rsidRPr="000822B8" w:rsidRDefault="009F59ED" w:rsidP="0072769B">
            <w:pPr>
              <w:pStyle w:val="ListParagraph"/>
              <w:numPr>
                <w:ilvl w:val="0"/>
                <w:numId w:val="1"/>
              </w:numPr>
              <w:shd w:val="clear" w:color="auto" w:fill="FFFFFF"/>
              <w:spacing w:line="360" w:lineRule="auto"/>
              <w:rPr>
                <w:rFonts w:eastAsia="Times New Roman" w:cs="Times New Roman"/>
              </w:rPr>
            </w:pPr>
            <w:r w:rsidRPr="000822B8">
              <w:rPr>
                <w:rFonts w:eastAsia="Times New Roman" w:cs="Times New Roman"/>
              </w:rPr>
              <w:t>2  voicemail messages per day</w:t>
            </w:r>
          </w:p>
          <w:p w14:paraId="223A21BF" w14:textId="77777777" w:rsidR="009F59ED" w:rsidRDefault="009F59ED" w:rsidP="009F59ED">
            <w:pPr>
              <w:shd w:val="clear" w:color="auto" w:fill="FFFFFF"/>
              <w:spacing w:line="336" w:lineRule="atLeast"/>
              <w:rPr>
                <w:rFonts w:eastAsia="Times New Roman" w:cs="Times New Roman"/>
                <w:color w:val="000000"/>
              </w:rPr>
            </w:pPr>
          </w:p>
          <w:p w14:paraId="122F1F48" w14:textId="77777777" w:rsidR="009F59ED" w:rsidRDefault="009F59ED" w:rsidP="008846CD"/>
        </w:tc>
      </w:tr>
      <w:tr w:rsidR="009F59ED" w14:paraId="7EF178A3" w14:textId="77777777" w:rsidTr="009F59ED">
        <w:tc>
          <w:tcPr>
            <w:tcW w:w="10296" w:type="dxa"/>
          </w:tcPr>
          <w:p w14:paraId="2963E467" w14:textId="5B17F531" w:rsidR="009F59ED" w:rsidRDefault="008B0B84" w:rsidP="009F59ED">
            <w:pPr>
              <w:ind w:left="270" w:hanging="270"/>
              <w:rPr>
                <w:rFonts w:eastAsia="Times New Roman" w:cs="Times New Roman"/>
                <w:color w:val="000000"/>
                <w:shd w:val="clear" w:color="auto" w:fill="FFFFFF"/>
              </w:rPr>
            </w:pPr>
            <w:r>
              <w:rPr>
                <w:noProof/>
              </w:rPr>
              <w:drawing>
                <wp:anchor distT="0" distB="0" distL="114300" distR="114300" simplePos="0" relativeHeight="251731968" behindDoc="1" locked="0" layoutInCell="1" allowOverlap="1" wp14:anchorId="3C14644A" wp14:editId="41263A6F">
                  <wp:simplePos x="0" y="0"/>
                  <wp:positionH relativeFrom="column">
                    <wp:posOffset>4209415</wp:posOffset>
                  </wp:positionH>
                  <wp:positionV relativeFrom="paragraph">
                    <wp:posOffset>44450</wp:posOffset>
                  </wp:positionV>
                  <wp:extent cx="1993900" cy="2103120"/>
                  <wp:effectExtent l="0" t="0" r="6350" b="0"/>
                  <wp:wrapTight wrapText="bothSides">
                    <wp:wrapPolygon edited="0">
                      <wp:start x="0" y="0"/>
                      <wp:lineTo x="0" y="21326"/>
                      <wp:lineTo x="21462" y="21326"/>
                      <wp:lineTo x="21462" y="0"/>
                      <wp:lineTo x="0" y="0"/>
                    </wp:wrapPolygon>
                  </wp:wrapTight>
                  <wp:docPr id="21" name="Picture 21" descr="Description: Macintosh HD:Users:norberto.torbeso:Desktop:Graph3.tif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Description: Macintosh HD:Users:norberto.torbeso:Desktop:Graph3.tif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900" cy="2103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F59ED">
              <w:rPr>
                <w:rFonts w:eastAsia="Times New Roman" w:cs="Times New Roman"/>
                <w:color w:val="000000"/>
              </w:rPr>
              <w:t xml:space="preserve">3.  </w:t>
            </w:r>
            <w:r w:rsidR="009F59ED">
              <w:rPr>
                <w:rFonts w:eastAsia="Times New Roman" w:cs="Times New Roman"/>
                <w:color w:val="000000"/>
                <w:shd w:val="clear" w:color="auto" w:fill="FFFFFF"/>
              </w:rPr>
              <w:t>This graph shows how the total number of stamps Maria has in her collection is related to the amount of money she spends on additional stamps.</w:t>
            </w:r>
          </w:p>
          <w:p w14:paraId="783E06DA" w14:textId="77777777" w:rsidR="009F59ED" w:rsidRDefault="009F59ED" w:rsidP="009F59ED">
            <w:pPr>
              <w:ind w:left="270" w:hanging="270"/>
              <w:rPr>
                <w:rFonts w:eastAsia="Times New Roman" w:cs="Times New Roman"/>
                <w:color w:val="000000"/>
                <w:shd w:val="clear" w:color="auto" w:fill="FFFFFF"/>
              </w:rPr>
            </w:pPr>
          </w:p>
          <w:p w14:paraId="727D7E16" w14:textId="77777777" w:rsidR="009F59ED" w:rsidRDefault="009F59ED" w:rsidP="009F59ED">
            <w:pPr>
              <w:spacing w:after="240"/>
              <w:ind w:left="270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With $60 to spend on new stamps, how many total stamps can Maria have in her collection?</w:t>
            </w:r>
          </w:p>
          <w:p w14:paraId="5B54ABC5" w14:textId="77777777" w:rsidR="00AA1A5B" w:rsidRDefault="00AA1A5B" w:rsidP="009F59ED">
            <w:pPr>
              <w:shd w:val="clear" w:color="auto" w:fill="FFFFFF"/>
              <w:ind w:firstLine="270"/>
              <w:rPr>
                <w:rFonts w:eastAsia="Times New Roman" w:cs="Times New Roman"/>
                <w:color w:val="000000"/>
              </w:rPr>
            </w:pPr>
          </w:p>
          <w:p w14:paraId="7908E57D" w14:textId="5A4E8EBD" w:rsidR="00AA1A5B" w:rsidRDefault="009F59ED" w:rsidP="00AA1A5B">
            <w:pPr>
              <w:shd w:val="clear" w:color="auto" w:fill="FFFFFF"/>
              <w:ind w:firstLine="270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 xml:space="preserve">a.  60 stamps    </w:t>
            </w:r>
            <w:r>
              <w:rPr>
                <w:rFonts w:eastAsia="Times New Roman" w:cs="Times New Roman"/>
                <w:color w:val="000000"/>
              </w:rPr>
              <w:tab/>
              <w:t xml:space="preserve">b. </w:t>
            </w:r>
            <w:r w:rsidR="00AA1A5B">
              <w:rPr>
                <w:rFonts w:eastAsia="Times New Roman" w:cs="Times New Roman"/>
                <w:color w:val="000000"/>
              </w:rPr>
              <w:t xml:space="preserve"> </w:t>
            </w:r>
            <w:r>
              <w:rPr>
                <w:rFonts w:eastAsia="Times New Roman" w:cs="Times New Roman"/>
                <w:color w:val="000000"/>
              </w:rPr>
              <w:t xml:space="preserve">20 stamps      </w:t>
            </w:r>
          </w:p>
          <w:p w14:paraId="29624E56" w14:textId="77777777" w:rsidR="00AA1A5B" w:rsidRDefault="00AA1A5B" w:rsidP="009F59ED">
            <w:pPr>
              <w:shd w:val="clear" w:color="auto" w:fill="FFFFFF"/>
              <w:ind w:left="270"/>
              <w:rPr>
                <w:rFonts w:eastAsia="Times New Roman" w:cs="Times New Roman"/>
                <w:color w:val="000000"/>
              </w:rPr>
            </w:pPr>
          </w:p>
          <w:p w14:paraId="63EAA6F8" w14:textId="117C138C" w:rsidR="009F59ED" w:rsidRDefault="009F59ED" w:rsidP="009F59ED">
            <w:pPr>
              <w:shd w:val="clear" w:color="auto" w:fill="FFFFFF"/>
              <w:ind w:left="270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 xml:space="preserve">c.  80 stamps     </w:t>
            </w:r>
            <w:r>
              <w:rPr>
                <w:rFonts w:eastAsia="Times New Roman" w:cs="Times New Roman"/>
                <w:color w:val="000000"/>
              </w:rPr>
              <w:tab/>
            </w:r>
            <w:r w:rsidRPr="00B10FD6">
              <w:rPr>
                <w:rFonts w:eastAsia="Times New Roman" w:cs="Times New Roman"/>
              </w:rPr>
              <w:t>d.</w:t>
            </w:r>
            <w:r>
              <w:rPr>
                <w:rFonts w:eastAsia="Times New Roman" w:cs="Times New Roman"/>
                <w:color w:val="000000"/>
              </w:rPr>
              <w:t xml:space="preserve"> </w:t>
            </w:r>
            <w:r w:rsidR="00AA1A5B">
              <w:rPr>
                <w:rFonts w:eastAsia="Times New Roman" w:cs="Times New Roman"/>
                <w:color w:val="000000"/>
              </w:rPr>
              <w:t xml:space="preserve"> </w:t>
            </w:r>
            <w:r>
              <w:rPr>
                <w:rFonts w:eastAsia="Times New Roman" w:cs="Times New Roman"/>
                <w:color w:val="000000"/>
              </w:rPr>
              <w:t>50 stamps</w:t>
            </w:r>
          </w:p>
          <w:p w14:paraId="23513F2D" w14:textId="5B3D55F8" w:rsidR="009F59ED" w:rsidRDefault="009F59ED" w:rsidP="008846CD"/>
        </w:tc>
      </w:tr>
      <w:tr w:rsidR="009F59ED" w14:paraId="7CD6A547" w14:textId="77777777" w:rsidTr="009F59ED">
        <w:tc>
          <w:tcPr>
            <w:tcW w:w="10296" w:type="dxa"/>
          </w:tcPr>
          <w:p w14:paraId="43C63C6E" w14:textId="12C0EB54" w:rsidR="009F59ED" w:rsidRDefault="009F59ED" w:rsidP="009F59ED">
            <w:pPr>
              <w:ind w:left="270" w:hanging="270"/>
            </w:pPr>
            <w:r>
              <w:t xml:space="preserve">4.  </w:t>
            </w:r>
            <w:proofErr w:type="spellStart"/>
            <w:r>
              <w:t>Cristelle</w:t>
            </w:r>
            <w:proofErr w:type="spellEnd"/>
            <w:r>
              <w:t xml:space="preserve"> started making this table of values to show the relationship between the number of scarves she sells, </w:t>
            </w:r>
            <w:r w:rsidRPr="00AA1A5B">
              <w:rPr>
                <w:i/>
              </w:rPr>
              <w:t>x</w:t>
            </w:r>
            <w:r>
              <w:t xml:space="preserve">, and the profit, </w:t>
            </w:r>
            <w:r w:rsidRPr="00AA1A5B">
              <w:rPr>
                <w:i/>
              </w:rPr>
              <w:t>y</w:t>
            </w:r>
            <w:r>
              <w:t>, in dollars, she earns in her business.</w:t>
            </w:r>
          </w:p>
          <w:p w14:paraId="27092FAA" w14:textId="77777777" w:rsidR="009F59ED" w:rsidRDefault="009F59ED" w:rsidP="009F59ED">
            <w:pPr>
              <w:ind w:left="270" w:hanging="270"/>
            </w:pPr>
          </w:p>
          <w:tbl>
            <w:tblPr>
              <w:tblStyle w:val="TableGrid"/>
              <w:tblW w:w="0" w:type="auto"/>
              <w:tblInd w:w="270" w:type="dxa"/>
              <w:tblLook w:val="04A0" w:firstRow="1" w:lastRow="0" w:firstColumn="1" w:lastColumn="0" w:noHBand="0" w:noVBand="1"/>
            </w:tblPr>
            <w:tblGrid>
              <w:gridCol w:w="846"/>
              <w:gridCol w:w="846"/>
              <w:gridCol w:w="846"/>
              <w:gridCol w:w="846"/>
              <w:gridCol w:w="846"/>
              <w:gridCol w:w="846"/>
            </w:tblGrid>
            <w:tr w:rsidR="009F59ED" w14:paraId="569F6E85" w14:textId="77777777" w:rsidTr="0079427C"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765AAF" w14:textId="77777777" w:rsidR="009F59ED" w:rsidRPr="00AA1A5B" w:rsidRDefault="009F59ED" w:rsidP="0079427C">
                  <w:pPr>
                    <w:jc w:val="center"/>
                    <w:rPr>
                      <w:i/>
                    </w:rPr>
                  </w:pPr>
                  <w:r w:rsidRPr="00AA1A5B">
                    <w:rPr>
                      <w:i/>
                    </w:rPr>
                    <w:t>x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581C1D2" w14:textId="77777777" w:rsidR="009F59ED" w:rsidRDefault="009F59ED" w:rsidP="0079427C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F54B62" w14:textId="77777777" w:rsidR="009F59ED" w:rsidRDefault="009F59ED" w:rsidP="0079427C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659F459" w14:textId="77777777" w:rsidR="009F59ED" w:rsidRDefault="009F59ED" w:rsidP="0079427C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3FFDD04" w14:textId="77777777" w:rsidR="009F59ED" w:rsidRDefault="009F59ED" w:rsidP="0079427C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9CE9E66" w14:textId="77777777" w:rsidR="009F59ED" w:rsidRDefault="009F59ED" w:rsidP="0079427C">
                  <w:pPr>
                    <w:jc w:val="center"/>
                  </w:pPr>
                  <w:r>
                    <w:t>5</w:t>
                  </w:r>
                </w:p>
              </w:tc>
            </w:tr>
            <w:tr w:rsidR="009F59ED" w14:paraId="1A374E43" w14:textId="77777777" w:rsidTr="0079427C"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D5FB863" w14:textId="77777777" w:rsidR="009F59ED" w:rsidRPr="00AA1A5B" w:rsidRDefault="009F59ED" w:rsidP="0079427C">
                  <w:pPr>
                    <w:jc w:val="center"/>
                    <w:rPr>
                      <w:i/>
                    </w:rPr>
                  </w:pPr>
                  <w:r w:rsidRPr="00AA1A5B">
                    <w:rPr>
                      <w:i/>
                    </w:rPr>
                    <w:t>y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C31802A" w14:textId="77777777" w:rsidR="009F59ED" w:rsidRDefault="009F59ED" w:rsidP="0079427C">
                  <w:pPr>
                    <w:jc w:val="center"/>
                  </w:pPr>
                  <w:r>
                    <w:t>?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20E88B3" w14:textId="2A838E13" w:rsidR="009F59ED" w:rsidRDefault="0072769B" w:rsidP="0079427C">
                  <w:pPr>
                    <w:jc w:val="center"/>
                  </w:pPr>
                  <w:r>
                    <w:t>–</w:t>
                  </w:r>
                  <w:r w:rsidR="009F59ED">
                    <w:t>110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29F12C4" w14:textId="35FC631F" w:rsidR="009F59ED" w:rsidRDefault="0072769B" w:rsidP="0079427C">
                  <w:pPr>
                    <w:jc w:val="center"/>
                  </w:pPr>
                  <w:r>
                    <w:t>–</w:t>
                  </w:r>
                  <w:r w:rsidR="009F59ED">
                    <w:t>90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B9FDDF1" w14:textId="1C674D90" w:rsidR="009F59ED" w:rsidRDefault="0072769B" w:rsidP="0079427C">
                  <w:pPr>
                    <w:jc w:val="center"/>
                  </w:pPr>
                  <w:r>
                    <w:t>–</w:t>
                  </w:r>
                  <w:r w:rsidR="009F59ED">
                    <w:t>70</w:t>
                  </w:r>
                </w:p>
              </w:tc>
              <w:tc>
                <w:tcPr>
                  <w:tcW w:w="8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12403E" w14:textId="12C9A3CA" w:rsidR="009F59ED" w:rsidRDefault="0072769B" w:rsidP="0079427C">
                  <w:pPr>
                    <w:jc w:val="center"/>
                  </w:pPr>
                  <w:r>
                    <w:t>–</w:t>
                  </w:r>
                  <w:r w:rsidR="009F59ED">
                    <w:t>50</w:t>
                  </w:r>
                </w:p>
              </w:tc>
            </w:tr>
          </w:tbl>
          <w:p w14:paraId="56C21B9B" w14:textId="77777777" w:rsidR="009F59ED" w:rsidRDefault="009F59ED" w:rsidP="009F59ED">
            <w:pPr>
              <w:ind w:left="270" w:hanging="270"/>
            </w:pPr>
          </w:p>
          <w:p w14:paraId="6FA9FD25" w14:textId="77777777" w:rsidR="009F59ED" w:rsidRDefault="009F59ED" w:rsidP="009F59ED">
            <w:pPr>
              <w:ind w:left="270" w:hanging="270"/>
            </w:pPr>
            <w:r>
              <w:t xml:space="preserve">     What is the missing value in this table?</w:t>
            </w:r>
          </w:p>
          <w:p w14:paraId="67616D99" w14:textId="77777777" w:rsidR="009F59ED" w:rsidRDefault="009F59ED" w:rsidP="009F59ED">
            <w:pPr>
              <w:ind w:left="270" w:hanging="270"/>
            </w:pPr>
          </w:p>
          <w:p w14:paraId="5BF6216E" w14:textId="51CBF6BA" w:rsidR="009F59ED" w:rsidRDefault="009F59ED" w:rsidP="0072769B">
            <w:pPr>
              <w:ind w:left="270" w:hanging="270"/>
            </w:pPr>
            <w:r>
              <w:t xml:space="preserve"> </w:t>
            </w:r>
            <w:r>
              <w:tab/>
              <w:t xml:space="preserve">a.  </w:t>
            </w:r>
            <w:r w:rsidR="00DE20C6">
              <w:t xml:space="preserve"> </w:t>
            </w:r>
            <w:r w:rsidR="0072769B">
              <w:t>–</w:t>
            </w:r>
            <w:r>
              <w:t>100</w:t>
            </w:r>
            <w:r>
              <w:tab/>
            </w:r>
            <w:r>
              <w:tab/>
            </w:r>
            <w:r>
              <w:tab/>
              <w:t xml:space="preserve">b.  </w:t>
            </w:r>
            <w:r w:rsidR="0072769B">
              <w:t>–</w:t>
            </w:r>
            <w:r>
              <w:t>120</w:t>
            </w:r>
            <w:r>
              <w:tab/>
            </w:r>
            <w:r w:rsidR="00DE20C6">
              <w:t xml:space="preserve">    </w:t>
            </w:r>
            <w:r>
              <w:t xml:space="preserve">   </w:t>
            </w:r>
            <w:r w:rsidR="00DE20C6">
              <w:t xml:space="preserve">      </w:t>
            </w:r>
            <w:r>
              <w:tab/>
            </w:r>
            <w:r w:rsidRPr="00B10FD6">
              <w:t xml:space="preserve">c.  </w:t>
            </w:r>
            <w:r w:rsidR="0072769B">
              <w:t>–</w:t>
            </w:r>
            <w:r>
              <w:t>130</w:t>
            </w:r>
            <w:r>
              <w:tab/>
            </w:r>
            <w:r>
              <w:tab/>
            </w:r>
            <w:r>
              <w:tab/>
              <w:t xml:space="preserve">d.  </w:t>
            </w:r>
            <w:r w:rsidR="0072769B">
              <w:t>–</w:t>
            </w:r>
            <w:r>
              <w:t>150</w:t>
            </w:r>
          </w:p>
          <w:p w14:paraId="10ADF682" w14:textId="61B8F088" w:rsidR="00B10FD6" w:rsidRDefault="00B10FD6" w:rsidP="0072769B">
            <w:pPr>
              <w:ind w:left="270" w:hanging="270"/>
            </w:pPr>
          </w:p>
        </w:tc>
      </w:tr>
    </w:tbl>
    <w:p w14:paraId="27D3034F" w14:textId="77777777" w:rsidR="009F59ED" w:rsidRDefault="009F59E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96"/>
      </w:tblGrid>
      <w:tr w:rsidR="009F59ED" w14:paraId="7A051893" w14:textId="77777777" w:rsidTr="009F59ED">
        <w:tc>
          <w:tcPr>
            <w:tcW w:w="10296" w:type="dxa"/>
          </w:tcPr>
          <w:p w14:paraId="33FD3939" w14:textId="77777777" w:rsidR="009F59ED" w:rsidRDefault="009F59ED" w:rsidP="009F59ED">
            <w:pPr>
              <w:ind w:left="270" w:hanging="270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</w:rPr>
              <w:t>5.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  </w:t>
            </w:r>
            <w:r>
              <w:rPr>
                <w:rFonts w:eastAsia="Times New Roman" w:cs="Times New Roman"/>
                <w:color w:val="000000"/>
              </w:rPr>
              <w:t>Stacey entered the amount she charged on her credit card each month into a spreadsheet.</w:t>
            </w:r>
          </w:p>
          <w:p w14:paraId="14890B9D" w14:textId="77777777" w:rsidR="009F59ED" w:rsidRDefault="009F59ED" w:rsidP="009F59ED">
            <w:pPr>
              <w:shd w:val="clear" w:color="auto" w:fill="FFFFFF"/>
              <w:spacing w:line="336" w:lineRule="atLeast"/>
              <w:rPr>
                <w:rFonts w:eastAsia="Times New Roman" w:cs="Times New Roman"/>
                <w:color w:val="000000"/>
              </w:rPr>
            </w:pPr>
          </w:p>
          <w:p w14:paraId="688F3995" w14:textId="77777777" w:rsidR="009F59ED" w:rsidRDefault="009F59ED" w:rsidP="009F59ED">
            <w:pPr>
              <w:shd w:val="clear" w:color="auto" w:fill="FFFFFF"/>
              <w:spacing w:line="336" w:lineRule="atLeast"/>
              <w:ind w:left="720"/>
              <w:rPr>
                <w:rFonts w:eastAsia="Times New Roman" w:cs="Times New Roman"/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7C8C5D9B" wp14:editId="5770A9CC">
                  <wp:extent cx="1862690" cy="1920240"/>
                  <wp:effectExtent l="0" t="0" r="4445" b="381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690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A10822" w14:textId="77777777" w:rsidR="009F59ED" w:rsidRDefault="009F59ED" w:rsidP="009F59ED">
            <w:pPr>
              <w:ind w:left="270" w:hanging="270"/>
            </w:pPr>
          </w:p>
          <w:p w14:paraId="11C1D5A0" w14:textId="77777777" w:rsidR="009F59ED" w:rsidRDefault="009F59ED" w:rsidP="009F59ED">
            <w:pPr>
              <w:shd w:val="clear" w:color="auto" w:fill="FFFFFF"/>
              <w:spacing w:line="336" w:lineRule="atLeast"/>
              <w:ind w:left="270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According to the table, what was the rate of change between April and May?</w:t>
            </w:r>
          </w:p>
          <w:p w14:paraId="542D035C" w14:textId="77777777" w:rsidR="009F59ED" w:rsidRDefault="009F59ED" w:rsidP="009F59ED">
            <w:pPr>
              <w:ind w:left="270" w:hanging="270"/>
            </w:pPr>
          </w:p>
          <w:p w14:paraId="7AA0AA2F" w14:textId="3910838B" w:rsidR="009F59ED" w:rsidRDefault="0072769B" w:rsidP="0072769B">
            <w:r>
              <w:t xml:space="preserve">     a.</w:t>
            </w:r>
            <w:r w:rsidR="00DE20C6">
              <w:t xml:space="preserve"> </w:t>
            </w:r>
            <w:r>
              <w:t xml:space="preserve">  –</w:t>
            </w:r>
            <w:r w:rsidR="009F59ED">
              <w:t xml:space="preserve">$8 per month   </w:t>
            </w:r>
            <w:r>
              <w:t xml:space="preserve">                             b.  </w:t>
            </w:r>
            <w:r w:rsidR="009F59ED">
              <w:t>$</w:t>
            </w:r>
            <w:r w:rsidR="009F59ED" w:rsidRPr="00B10FD6">
              <w:t>8</w:t>
            </w:r>
            <w:r w:rsidR="009F59ED" w:rsidRPr="0072769B">
              <w:rPr>
                <w:color w:val="FF0000"/>
              </w:rPr>
              <w:t xml:space="preserve"> </w:t>
            </w:r>
            <w:r w:rsidR="009F59ED">
              <w:t>per month</w:t>
            </w:r>
            <w:r>
              <w:t xml:space="preserve"> </w:t>
            </w:r>
          </w:p>
          <w:p w14:paraId="39F9E7B4" w14:textId="77777777" w:rsidR="0072769B" w:rsidRDefault="0072769B" w:rsidP="0072769B"/>
          <w:p w14:paraId="27FEFF14" w14:textId="5EFA07F7" w:rsidR="009F59ED" w:rsidRDefault="0072769B" w:rsidP="0072769B">
            <w:r>
              <w:t xml:space="preserve">     c. </w:t>
            </w:r>
            <w:r w:rsidR="00DE20C6">
              <w:t xml:space="preserve"> </w:t>
            </w:r>
            <w:r>
              <w:t xml:space="preserve"> </w:t>
            </w:r>
            <w:r w:rsidR="009F59ED">
              <w:t>$150 per month</w:t>
            </w:r>
            <w:r>
              <w:t xml:space="preserve">                               d.  –</w:t>
            </w:r>
            <w:r w:rsidR="009F59ED">
              <w:t>$150 per month</w:t>
            </w:r>
          </w:p>
          <w:p w14:paraId="49987D20" w14:textId="77777777" w:rsidR="009F59ED" w:rsidRDefault="009F59ED"/>
        </w:tc>
      </w:tr>
      <w:tr w:rsidR="009F59ED" w14:paraId="24659AA0" w14:textId="77777777" w:rsidTr="009F59ED">
        <w:tc>
          <w:tcPr>
            <w:tcW w:w="10296" w:type="dxa"/>
          </w:tcPr>
          <w:p w14:paraId="4F6A6ACB" w14:textId="77777777" w:rsidR="009F59ED" w:rsidRDefault="009F59ED" w:rsidP="009F59ED">
            <w:pPr>
              <w:ind w:left="270" w:hanging="270"/>
            </w:pPr>
            <w:r>
              <w:t xml:space="preserve">6.  How is the equation </w:t>
            </w:r>
            <w:r w:rsidRPr="0072769B">
              <w:rPr>
                <w:i/>
              </w:rPr>
              <w:t>y</w:t>
            </w:r>
            <w:r>
              <w:t xml:space="preserve"> = -4</w:t>
            </w:r>
            <w:r w:rsidRPr="0072769B">
              <w:rPr>
                <w:i/>
              </w:rPr>
              <w:t>x</w:t>
            </w:r>
            <w:r>
              <w:t xml:space="preserve"> + 1 written in function notation?</w:t>
            </w:r>
          </w:p>
          <w:p w14:paraId="408FC1F7" w14:textId="77777777" w:rsidR="009F59ED" w:rsidRDefault="009F59ED" w:rsidP="009F59ED">
            <w:pPr>
              <w:ind w:left="270" w:hanging="270"/>
            </w:pPr>
          </w:p>
          <w:p w14:paraId="513F91B2" w14:textId="77777777" w:rsidR="00B10FD6" w:rsidRDefault="009F59ED" w:rsidP="009F59ED">
            <w:pPr>
              <w:ind w:left="270" w:hanging="270"/>
            </w:pPr>
            <w:r>
              <w:tab/>
            </w:r>
          </w:p>
          <w:p w14:paraId="661100DD" w14:textId="49934C27" w:rsidR="009F59ED" w:rsidRDefault="00B10FD6" w:rsidP="009F59ED">
            <w:pPr>
              <w:ind w:left="270" w:hanging="270"/>
            </w:pPr>
            <w:r>
              <w:t xml:space="preserve">     </w:t>
            </w:r>
            <w:proofErr w:type="gramStart"/>
            <w:r w:rsidR="009F59ED">
              <w:t>a</w:t>
            </w:r>
            <w:proofErr w:type="gramEnd"/>
            <w:r w:rsidR="009F59ED">
              <w:t xml:space="preserve">. </w:t>
            </w:r>
            <w:r w:rsidR="00DE20C6">
              <w:t xml:space="preserve"> </w:t>
            </w:r>
            <w:r w:rsidR="009F59ED">
              <w:t xml:space="preserve"> f(</w:t>
            </w:r>
            <w:r w:rsidR="009F59ED" w:rsidRPr="0072769B">
              <w:rPr>
                <w:i/>
              </w:rPr>
              <w:t>x</w:t>
            </w:r>
            <w:r w:rsidR="009F59ED">
              <w:t xml:space="preserve">) = </w:t>
            </w:r>
            <w:r w:rsidR="0072769B">
              <w:t>–</w:t>
            </w:r>
            <w:r w:rsidR="009F59ED">
              <w:t>4</w:t>
            </w:r>
            <w:r w:rsidR="009F59ED" w:rsidRPr="0072769B">
              <w:rPr>
                <w:i/>
              </w:rPr>
              <w:t>f</w:t>
            </w:r>
            <w:r w:rsidR="009F59ED">
              <w:t xml:space="preserve"> + 1</w:t>
            </w:r>
            <w:r w:rsidR="009F59ED">
              <w:tab/>
            </w:r>
            <w:r w:rsidR="009F59ED">
              <w:tab/>
            </w:r>
            <w:r w:rsidR="009F59ED" w:rsidRPr="00B10FD6">
              <w:t xml:space="preserve">b.  </w:t>
            </w:r>
            <w:r w:rsidR="009F59ED">
              <w:t>f(</w:t>
            </w:r>
            <w:r w:rsidR="009F59ED" w:rsidRPr="0072769B">
              <w:rPr>
                <w:i/>
              </w:rPr>
              <w:t>x</w:t>
            </w:r>
            <w:r w:rsidR="009F59ED">
              <w:t xml:space="preserve">) = </w:t>
            </w:r>
            <w:r w:rsidR="0072769B">
              <w:t>–</w:t>
            </w:r>
            <w:r w:rsidR="009F59ED">
              <w:t>4</w:t>
            </w:r>
            <w:r w:rsidR="009F59ED" w:rsidRPr="0072769B">
              <w:rPr>
                <w:i/>
              </w:rPr>
              <w:t>x</w:t>
            </w:r>
            <w:r w:rsidR="009F59ED">
              <w:t xml:space="preserve"> + 1</w:t>
            </w:r>
          </w:p>
          <w:p w14:paraId="433AB84F" w14:textId="77777777" w:rsidR="0072769B" w:rsidRDefault="0072769B" w:rsidP="009F59ED">
            <w:pPr>
              <w:ind w:left="270" w:hanging="270"/>
            </w:pPr>
          </w:p>
          <w:p w14:paraId="355AF9D9" w14:textId="6443A0B1" w:rsidR="009F59ED" w:rsidRDefault="009F59ED" w:rsidP="009F59ED">
            <w:pPr>
              <w:ind w:left="270" w:hanging="270"/>
            </w:pPr>
            <w:r>
              <w:tab/>
            </w:r>
            <w:proofErr w:type="gramStart"/>
            <w:r>
              <w:t>c</w:t>
            </w:r>
            <w:proofErr w:type="gramEnd"/>
            <w:r>
              <w:t xml:space="preserve">.  </w:t>
            </w:r>
            <w:r w:rsidR="00B634EB">
              <w:t xml:space="preserve"> </w:t>
            </w:r>
            <w:r>
              <w:t>f(</w:t>
            </w:r>
            <w:r w:rsidRPr="0072769B">
              <w:rPr>
                <w:i/>
              </w:rPr>
              <w:t>x</w:t>
            </w:r>
            <w:r>
              <w:t xml:space="preserve">) = </w:t>
            </w:r>
            <w:r w:rsidR="0072769B">
              <w:t>–</w:t>
            </w:r>
            <w:r>
              <w:t>4y + 1</w:t>
            </w:r>
            <w:r>
              <w:tab/>
            </w:r>
            <w:r>
              <w:tab/>
              <w:t xml:space="preserve">d.  f(x) = </w:t>
            </w:r>
            <w:r w:rsidR="0072769B">
              <w:t>–</w:t>
            </w:r>
            <w:r>
              <w:t>4f(</w:t>
            </w:r>
            <w:r w:rsidRPr="0072769B">
              <w:rPr>
                <w:i/>
              </w:rPr>
              <w:t>x</w:t>
            </w:r>
            <w:r>
              <w:t>) + 1</w:t>
            </w:r>
          </w:p>
          <w:p w14:paraId="308CCB72" w14:textId="77777777" w:rsidR="009F59ED" w:rsidRDefault="009F59ED"/>
        </w:tc>
      </w:tr>
      <w:tr w:rsidR="009F59ED" w14:paraId="66BEFB8E" w14:textId="77777777" w:rsidTr="009F59ED">
        <w:tc>
          <w:tcPr>
            <w:tcW w:w="10296" w:type="dxa"/>
          </w:tcPr>
          <w:p w14:paraId="424F460B" w14:textId="77777777" w:rsidR="009F59ED" w:rsidRDefault="009F59ED" w:rsidP="009F59ED">
            <w:pPr>
              <w:ind w:left="270" w:hanging="270"/>
            </w:pPr>
            <w:r>
              <w:t>7.  Sophia walks at a speed of 2.5 miles per hour.  Which equation models this unit rate?</w:t>
            </w:r>
          </w:p>
          <w:p w14:paraId="763EF8D9" w14:textId="77777777" w:rsidR="009F59ED" w:rsidRDefault="009F59ED" w:rsidP="009F59ED">
            <w:pPr>
              <w:ind w:left="270" w:hanging="270"/>
            </w:pPr>
          </w:p>
          <w:p w14:paraId="182EEE66" w14:textId="77777777" w:rsidR="00B10FD6" w:rsidRDefault="009F59ED" w:rsidP="009F59ED">
            <w:pPr>
              <w:ind w:left="270" w:hanging="270"/>
            </w:pPr>
            <w:r>
              <w:tab/>
            </w:r>
          </w:p>
          <w:p w14:paraId="68DD8967" w14:textId="3FDF6597" w:rsidR="009F59ED" w:rsidRDefault="009F59ED" w:rsidP="00DE20C6">
            <w:pPr>
              <w:ind w:left="270"/>
            </w:pPr>
            <w:proofErr w:type="gramStart"/>
            <w:r>
              <w:t>a</w:t>
            </w:r>
            <w:proofErr w:type="gramEnd"/>
            <w:r>
              <w:t xml:space="preserve">. </w:t>
            </w:r>
            <w:r w:rsidR="00DE20C6">
              <w:t xml:space="preserve"> </w:t>
            </w:r>
            <w:r w:rsidR="0072769B">
              <w:t xml:space="preserve"> </w:t>
            </w:r>
            <w:r w:rsidRPr="0072769B">
              <w:rPr>
                <w:i/>
              </w:rPr>
              <w:t>x</w:t>
            </w:r>
            <w:r>
              <w:t xml:space="preserve"> = 2.5</w:t>
            </w:r>
            <w:r w:rsidRPr="0072769B">
              <w:rPr>
                <w:i/>
              </w:rPr>
              <w:t>y</w:t>
            </w:r>
            <w:r>
              <w:tab/>
            </w:r>
            <w:r>
              <w:tab/>
            </w:r>
            <w:r>
              <w:tab/>
              <w:t xml:space="preserve">b.  </w:t>
            </w:r>
            <w:r w:rsidRPr="0072769B">
              <w:rPr>
                <w:i/>
              </w:rPr>
              <w:t>x</w:t>
            </w:r>
            <w:r w:rsidR="0072769B">
              <w:t xml:space="preserve"> </w:t>
            </w:r>
            <w:r>
              <w:t xml:space="preserve">= 2.5 + </w:t>
            </w:r>
            <w:r w:rsidRPr="0072769B">
              <w:rPr>
                <w:i/>
              </w:rPr>
              <w:t>y</w:t>
            </w:r>
          </w:p>
          <w:p w14:paraId="3EBD9953" w14:textId="77777777" w:rsidR="0072769B" w:rsidRDefault="0072769B" w:rsidP="009F59ED">
            <w:pPr>
              <w:ind w:left="270" w:hanging="270"/>
            </w:pPr>
          </w:p>
          <w:p w14:paraId="15ED15E7" w14:textId="78492FAA" w:rsidR="009F59ED" w:rsidRDefault="009F59ED" w:rsidP="009F59ED">
            <w:pPr>
              <w:ind w:left="270" w:hanging="270"/>
            </w:pPr>
            <w:r>
              <w:tab/>
            </w:r>
            <w:proofErr w:type="gramStart"/>
            <w:r w:rsidRPr="00B10FD6">
              <w:t>c</w:t>
            </w:r>
            <w:proofErr w:type="gramEnd"/>
            <w:r w:rsidRPr="00B10FD6">
              <w:t xml:space="preserve">.  </w:t>
            </w:r>
            <w:r w:rsidR="00DE20C6">
              <w:t xml:space="preserve"> </w:t>
            </w:r>
            <w:r w:rsidRPr="0072769B">
              <w:rPr>
                <w:i/>
              </w:rPr>
              <w:t>y</w:t>
            </w:r>
            <w:r>
              <w:t xml:space="preserve"> = 2.5</w:t>
            </w:r>
            <w:r w:rsidRPr="0072769B">
              <w:rPr>
                <w:i/>
              </w:rPr>
              <w:t>x</w:t>
            </w:r>
            <w:r>
              <w:tab/>
            </w:r>
            <w:r>
              <w:tab/>
            </w:r>
            <w:r>
              <w:tab/>
              <w:t xml:space="preserve">d.  </w:t>
            </w:r>
            <w:r w:rsidRPr="0072769B">
              <w:rPr>
                <w:i/>
              </w:rPr>
              <w:t>y</w:t>
            </w:r>
            <w:r>
              <w:t xml:space="preserve"> = 2.5 + </w:t>
            </w:r>
            <w:r w:rsidRPr="0072769B">
              <w:rPr>
                <w:i/>
              </w:rPr>
              <w:t>x</w:t>
            </w:r>
          </w:p>
          <w:p w14:paraId="68E9A72B" w14:textId="77777777" w:rsidR="009F59ED" w:rsidRDefault="009F59ED"/>
        </w:tc>
      </w:tr>
      <w:tr w:rsidR="009F59ED" w14:paraId="0DF7CE35" w14:textId="77777777" w:rsidTr="009F59ED">
        <w:tc>
          <w:tcPr>
            <w:tcW w:w="10296" w:type="dxa"/>
          </w:tcPr>
          <w:p w14:paraId="76AE8644" w14:textId="77777777" w:rsidR="009F59ED" w:rsidRDefault="009F59ED" w:rsidP="009F59ED">
            <w:pPr>
              <w:ind w:left="270" w:hanging="270"/>
            </w:pPr>
          </w:p>
          <w:p w14:paraId="61511C82" w14:textId="1E9D4D46" w:rsidR="009F59ED" w:rsidRDefault="009F59ED" w:rsidP="009F59ED">
            <w:r>
              <w:t xml:space="preserve">8.  Which number line below correctly shows </w:t>
            </w:r>
          </w:p>
          <w:p w14:paraId="7FBF948B" w14:textId="415B9281" w:rsidR="009F59ED" w:rsidRDefault="009F59ED" w:rsidP="009F59ED">
            <w:r>
              <w:t xml:space="preserve">      the solution set  for the inequality     </w:t>
            </w:r>
          </w:p>
          <w:p w14:paraId="73B29938" w14:textId="416B1650" w:rsidR="009F59ED" w:rsidRDefault="009F59ED" w:rsidP="009F59ED">
            <w:r>
              <w:t xml:space="preserve">        </w:t>
            </w:r>
            <w:r w:rsidR="00B634EB">
              <w:rPr>
                <w:position w:val="-6"/>
              </w:rPr>
              <w:object w:dxaOrig="1065" w:dyaOrig="285" w14:anchorId="67548C93">
                <v:shape id="_x0000_i1029" type="#_x0000_t75" style="width:54pt;height:12.75pt" o:ole="">
                  <v:imagedata r:id="rId41" o:title=""/>
                </v:shape>
                <o:OLEObject Type="Embed" ProgID="Equation.DSMT4" ShapeID="_x0000_i1029" DrawAspect="Content" ObjectID="_1572097121" r:id="rId42"/>
              </w:object>
            </w:r>
            <w:r w:rsidR="00B634EB">
              <w:t>?</w:t>
            </w:r>
          </w:p>
          <w:p w14:paraId="25ACFBCC" w14:textId="77777777" w:rsidR="009F59ED" w:rsidRDefault="009F59ED" w:rsidP="009F59ED">
            <w:r>
              <w:t xml:space="preserve"> </w:t>
            </w:r>
          </w:p>
          <w:p w14:paraId="78447DB9" w14:textId="48EAD2C3" w:rsidR="009F59ED" w:rsidRDefault="009B3E57" w:rsidP="009F59ED">
            <w:r>
              <w:pict w14:anchorId="1F3D36A2">
                <v:shape id="_x0000_s1062" type="#_x0000_t75" style="position:absolute;margin-left:18pt;margin-top:6.95pt;width:90pt;height:20.5pt;z-index:251735040">
                  <v:imagedata r:id="rId43" o:title=""/>
                </v:shape>
                <o:OLEObject Type="Embed" ProgID="FXDraw3.Document" ShapeID="_x0000_s1062" DrawAspect="Content" ObjectID="_1572097129" r:id="rId44"/>
              </w:pict>
            </w:r>
            <w:r>
              <w:pict w14:anchorId="70FFC533">
                <v:shape id="_x0000_s1059" type="#_x0000_t75" style="position:absolute;margin-left:2in;margin-top:6.95pt;width:90pt;height:26.2pt;z-index:251734016">
                  <v:imagedata r:id="rId45" o:title=""/>
                </v:shape>
                <o:OLEObject Type="Embed" ProgID="FXDraw3.Document" ShapeID="_x0000_s1059" DrawAspect="Content" ObjectID="_1572097130" r:id="rId46"/>
              </w:pict>
            </w:r>
            <w:proofErr w:type="gramStart"/>
            <w:r w:rsidR="009F59ED">
              <w:t>a</w:t>
            </w:r>
            <w:proofErr w:type="gramEnd"/>
            <w:r w:rsidR="009F59ED">
              <w:t xml:space="preserve">.    </w:t>
            </w:r>
            <w:r w:rsidR="009F59ED">
              <w:tab/>
            </w:r>
            <w:r w:rsidR="009F59ED">
              <w:tab/>
            </w:r>
            <w:r w:rsidR="009F59ED">
              <w:tab/>
            </w:r>
            <w:r w:rsidR="009F59ED">
              <w:tab/>
              <w:t>b.</w:t>
            </w:r>
          </w:p>
          <w:p w14:paraId="76982062" w14:textId="77777777" w:rsidR="009F59ED" w:rsidRDefault="009F59ED" w:rsidP="009F59ED">
            <w:pPr>
              <w:ind w:left="1080"/>
            </w:pPr>
            <w:r>
              <w:t xml:space="preserve"> 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451F4B4F" w14:textId="77777777" w:rsidR="009F59ED" w:rsidRDefault="009F59ED" w:rsidP="009F59ED"/>
          <w:p w14:paraId="13AA4256" w14:textId="77777777" w:rsidR="009F59ED" w:rsidRDefault="009B3E57" w:rsidP="009F59ED">
            <w:r>
              <w:pict w14:anchorId="0A659722">
                <v:shape id="_x0000_s1061" type="#_x0000_t75" style="position:absolute;margin-left:2in;margin-top:20.15pt;width:90pt;height:26.2pt;z-index:251736064">
                  <v:imagedata r:id="rId47" o:title=""/>
                </v:shape>
                <o:OLEObject Type="Embed" ProgID="FXDraw3.Document" ShapeID="_x0000_s1061" DrawAspect="Content" ObjectID="_1572097131" r:id="rId48"/>
              </w:pict>
            </w:r>
            <w:r>
              <w:pict w14:anchorId="7663A241">
                <v:shape id="_x0000_s1060" type="#_x0000_t75" style="position:absolute;margin-left:27pt;margin-top:20.15pt;width:90pt;height:26.25pt;z-index:251737088">
                  <v:imagedata r:id="rId49" o:title=""/>
                </v:shape>
                <o:OLEObject Type="Embed" ProgID="FXDraw3.Document" ShapeID="_x0000_s1060" DrawAspect="Content" ObjectID="_1572097132" r:id="rId50"/>
              </w:pict>
            </w:r>
            <w:r w:rsidR="009F59ED">
              <w:t xml:space="preserve"> </w:t>
            </w:r>
          </w:p>
          <w:p w14:paraId="21229463" w14:textId="77777777" w:rsidR="009F59ED" w:rsidRDefault="009F59ED" w:rsidP="009F59ED"/>
          <w:p w14:paraId="5C98EB57" w14:textId="05BF90CC" w:rsidR="009F59ED" w:rsidRDefault="009F59ED" w:rsidP="009F59ED">
            <w:proofErr w:type="gramStart"/>
            <w:r>
              <w:t>c</w:t>
            </w:r>
            <w:proofErr w:type="gramEnd"/>
            <w:r w:rsidRPr="00B10FD6">
              <w:t>.                                                  d.</w: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71895A0B" w14:textId="77777777" w:rsidR="009F59ED" w:rsidRDefault="009F59ED" w:rsidP="009F59ED"/>
          <w:p w14:paraId="4E5A2E04" w14:textId="77777777" w:rsidR="009F59ED" w:rsidRDefault="009F59ED" w:rsidP="009F59ED"/>
          <w:p w14:paraId="5CA3AB84" w14:textId="46A36F3C" w:rsidR="009F59ED" w:rsidRDefault="009F59ED" w:rsidP="009F59ED">
            <w:r>
              <w:br w:type="page"/>
            </w:r>
          </w:p>
        </w:tc>
      </w:tr>
    </w:tbl>
    <w:p w14:paraId="2AD1E76B" w14:textId="0A7CC0D5" w:rsidR="00496053" w:rsidRDefault="00496053"/>
    <w:p w14:paraId="13C4F7E7" w14:textId="77777777" w:rsidR="009F59ED" w:rsidRDefault="009F59ED" w:rsidP="00C0717D">
      <w:pPr>
        <w:ind w:left="270" w:hanging="270"/>
      </w:pPr>
    </w:p>
    <w:tbl>
      <w:tblPr>
        <w:tblStyle w:val="TableGrid"/>
        <w:tblW w:w="0" w:type="auto"/>
        <w:tblInd w:w="-245" w:type="dxa"/>
        <w:tblCellMar>
          <w:top w:w="72" w:type="dxa"/>
          <w:left w:w="115" w:type="dxa"/>
          <w:bottom w:w="72" w:type="dxa"/>
          <w:right w:w="115" w:type="dxa"/>
        </w:tblCellMar>
        <w:tblLook w:val="04A0" w:firstRow="1" w:lastRow="0" w:firstColumn="1" w:lastColumn="0" w:noHBand="0" w:noVBand="1"/>
      </w:tblPr>
      <w:tblGrid>
        <w:gridCol w:w="5270"/>
        <w:gridCol w:w="5271"/>
      </w:tblGrid>
      <w:tr w:rsidR="009F59ED" w14:paraId="0C2A61BF" w14:textId="77777777" w:rsidTr="0072769B">
        <w:tc>
          <w:tcPr>
            <w:tcW w:w="5270" w:type="dxa"/>
          </w:tcPr>
          <w:p w14:paraId="03A13B19" w14:textId="1E94544A" w:rsidR="009F59ED" w:rsidRDefault="009F59ED" w:rsidP="009F59ED">
            <w:pPr>
              <w:ind w:left="270" w:hanging="270"/>
            </w:pPr>
            <w:r>
              <w:lastRenderedPageBreak/>
              <w:t>9.  Triangle MNP is similar to triangle QRS.</w:t>
            </w:r>
          </w:p>
          <w:p w14:paraId="5B64DA70" w14:textId="77777777" w:rsidR="009F59ED" w:rsidRDefault="009F59ED" w:rsidP="009F59ED">
            <w:pPr>
              <w:ind w:left="270" w:hanging="270"/>
            </w:pPr>
            <w:r>
              <w:rPr>
                <w:noProof/>
              </w:rPr>
              <w:drawing>
                <wp:anchor distT="0" distB="0" distL="114300" distR="114300" simplePos="0" relativeHeight="251725824" behindDoc="0" locked="0" layoutInCell="1" allowOverlap="1" wp14:anchorId="03F2D749" wp14:editId="1639CC69">
                  <wp:simplePos x="0" y="0"/>
                  <wp:positionH relativeFrom="column">
                    <wp:posOffset>402590</wp:posOffset>
                  </wp:positionH>
                  <wp:positionV relativeFrom="paragraph">
                    <wp:posOffset>121920</wp:posOffset>
                  </wp:positionV>
                  <wp:extent cx="1769110" cy="1873885"/>
                  <wp:effectExtent l="0" t="0" r="2540" b="0"/>
                  <wp:wrapSquare wrapText="bothSides"/>
                  <wp:docPr id="19" name="Picture 19" descr="Description: Macintosh HD:Users:norberto.torbeso:Desktop:graph.tif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Macintosh HD:Users:norberto.torbeso:Desktop:graph.tif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9110" cy="18738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71CE8E8" w14:textId="77777777" w:rsidR="009F59ED" w:rsidRDefault="009F59ED" w:rsidP="009F59ED">
            <w:pPr>
              <w:ind w:left="270" w:hanging="270"/>
            </w:pPr>
          </w:p>
          <w:p w14:paraId="3B1FED8A" w14:textId="77777777" w:rsidR="009F59ED" w:rsidRDefault="009F59ED" w:rsidP="009F59ED">
            <w:pPr>
              <w:ind w:left="270" w:hanging="270"/>
            </w:pPr>
          </w:p>
          <w:p w14:paraId="52E89821" w14:textId="77777777" w:rsidR="009F59ED" w:rsidRDefault="009F59ED" w:rsidP="009F59ED">
            <w:pPr>
              <w:ind w:left="270" w:hanging="270"/>
            </w:pPr>
          </w:p>
          <w:p w14:paraId="40211164" w14:textId="77777777" w:rsidR="009F59ED" w:rsidRDefault="009F59ED" w:rsidP="009F59ED">
            <w:pPr>
              <w:ind w:left="270" w:hanging="270"/>
            </w:pPr>
          </w:p>
          <w:p w14:paraId="4FA4F647" w14:textId="77777777" w:rsidR="009F59ED" w:rsidRDefault="009F59ED" w:rsidP="009F59ED">
            <w:pPr>
              <w:ind w:left="270" w:hanging="270"/>
            </w:pPr>
          </w:p>
          <w:p w14:paraId="0688F08A" w14:textId="77777777" w:rsidR="009F59ED" w:rsidRDefault="009F59ED" w:rsidP="009F59ED">
            <w:pPr>
              <w:ind w:left="270" w:hanging="270"/>
            </w:pPr>
          </w:p>
          <w:p w14:paraId="4E80A371" w14:textId="77777777" w:rsidR="009F59ED" w:rsidRDefault="009F59ED" w:rsidP="009F59ED">
            <w:pPr>
              <w:ind w:left="270" w:hanging="270"/>
            </w:pPr>
            <w:r>
              <w:tab/>
            </w:r>
          </w:p>
          <w:p w14:paraId="380B0091" w14:textId="77777777" w:rsidR="009F59ED" w:rsidRDefault="009F59ED" w:rsidP="009F59ED">
            <w:pPr>
              <w:ind w:left="270" w:hanging="270"/>
            </w:pPr>
          </w:p>
          <w:p w14:paraId="19217E57" w14:textId="77777777" w:rsidR="009F59ED" w:rsidRDefault="009F59ED" w:rsidP="009F59ED">
            <w:pPr>
              <w:ind w:left="270" w:hanging="270"/>
            </w:pPr>
          </w:p>
          <w:p w14:paraId="34F883E8" w14:textId="77777777" w:rsidR="009F59ED" w:rsidRDefault="009F59ED" w:rsidP="009F59ED">
            <w:pPr>
              <w:ind w:left="270" w:hanging="270"/>
            </w:pPr>
          </w:p>
          <w:p w14:paraId="3CE92CE1" w14:textId="77777777" w:rsidR="009F59ED" w:rsidRDefault="009F59ED" w:rsidP="009F59ED">
            <w:pPr>
              <w:ind w:left="270" w:hanging="270"/>
            </w:pPr>
          </w:p>
          <w:p w14:paraId="318A9082" w14:textId="77777777" w:rsidR="006A382A" w:rsidRDefault="006A382A" w:rsidP="009F59ED">
            <w:pPr>
              <w:ind w:left="270" w:hanging="270"/>
            </w:pPr>
          </w:p>
          <w:p w14:paraId="586B8629" w14:textId="77777777" w:rsidR="009F59ED" w:rsidRDefault="009F59ED" w:rsidP="009F59ED">
            <w:pPr>
              <w:ind w:left="270" w:hanging="270"/>
            </w:pPr>
            <w:r>
              <w:t>Which sides have the same slope?</w:t>
            </w:r>
          </w:p>
          <w:p w14:paraId="3006A53E" w14:textId="77777777" w:rsidR="009F59ED" w:rsidRDefault="009F59ED" w:rsidP="009F59ED">
            <w:pPr>
              <w:ind w:left="270" w:hanging="270"/>
            </w:pPr>
          </w:p>
          <w:p w14:paraId="09FE06E8" w14:textId="197CA2EC" w:rsidR="009F59ED" w:rsidRDefault="009F59ED" w:rsidP="009F59ED">
            <w:pPr>
              <w:ind w:left="270" w:hanging="270"/>
            </w:pPr>
            <w:r>
              <w:tab/>
            </w:r>
            <w:r w:rsidRPr="00B10FD6">
              <w:t xml:space="preserve">a.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 xml:space="preserve">MP </m:t>
                  </m:r>
                </m:e>
              </m:acc>
            </m:oMath>
            <w:r>
              <w:t xml:space="preserve"> 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S</m:t>
                  </m:r>
                </m:e>
              </m:acc>
            </m:oMath>
            <w:r>
              <w:t xml:space="preserve"> </w:t>
            </w:r>
            <w:r>
              <w:tab/>
            </w:r>
            <w:r>
              <w:tab/>
              <w:t>b.</w:t>
            </w:r>
            <w:r w:rsidR="00705AD2">
              <w:t xml:space="preserve"> </w:t>
            </w:r>
            <w:r>
              <w:t xml:space="preserve">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 xml:space="preserve">MP </m:t>
                  </m:r>
                </m:e>
              </m:acc>
            </m:oMath>
            <w:r>
              <w:t xml:space="preserve"> 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P</m:t>
                  </m:r>
                </m:e>
              </m:acc>
            </m:oMath>
          </w:p>
          <w:p w14:paraId="715B9B6A" w14:textId="77777777" w:rsidR="009F59ED" w:rsidRDefault="009F59ED" w:rsidP="009F59ED">
            <w:pPr>
              <w:ind w:left="270" w:hanging="270"/>
            </w:pPr>
          </w:p>
          <w:p w14:paraId="626626FE" w14:textId="5D830057" w:rsidR="009F59ED" w:rsidRDefault="009F59ED" w:rsidP="009F59ED">
            <w:pPr>
              <w:ind w:left="270" w:hanging="270"/>
            </w:pPr>
            <w:r>
              <w:tab/>
            </w:r>
            <w:proofErr w:type="gramStart"/>
            <w:r>
              <w:t>c</w:t>
            </w:r>
            <w:proofErr w:type="gramEnd"/>
            <w:r>
              <w:t>.</w:t>
            </w:r>
            <w:r w:rsidR="00705AD2">
              <w:t xml:space="preserve"> </w:t>
            </w:r>
            <w:r>
              <w:t xml:space="preserve">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 xml:space="preserve">QR </m:t>
                  </m:r>
                </m:e>
              </m:acc>
            </m:oMath>
            <w:r>
              <w:t xml:space="preserve"> 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S</m:t>
                  </m:r>
                </m:e>
              </m:acc>
            </m:oMath>
            <w:r>
              <w:t xml:space="preserve">                      d.</w:t>
            </w:r>
            <w:r w:rsidR="00705AD2">
              <w:t xml:space="preserve"> </w:t>
            </w:r>
            <w:r>
              <w:t xml:space="preserve">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 xml:space="preserve">QR </m:t>
                  </m:r>
                </m:e>
              </m:acc>
            </m:oMath>
            <w:r>
              <w:t xml:space="preserve"> 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P</m:t>
                  </m:r>
                </m:e>
              </m:acc>
            </m:oMath>
          </w:p>
          <w:p w14:paraId="35CBF529" w14:textId="77777777" w:rsidR="009F59ED" w:rsidRDefault="009F59ED" w:rsidP="00C0717D"/>
          <w:p w14:paraId="55F63C4A" w14:textId="77777777" w:rsidR="00B10FD6" w:rsidRDefault="00B10FD6" w:rsidP="00C0717D"/>
        </w:tc>
        <w:tc>
          <w:tcPr>
            <w:tcW w:w="5271" w:type="dxa"/>
          </w:tcPr>
          <w:p w14:paraId="04247EA7" w14:textId="2BCA6A5F" w:rsidR="009F59ED" w:rsidRDefault="009F59ED" w:rsidP="009F59ED">
            <w:pPr>
              <w:ind w:left="270" w:hanging="270"/>
            </w:pPr>
            <w:r>
              <w:t xml:space="preserve">10.  What is the solution to the system of   </w:t>
            </w:r>
          </w:p>
          <w:p w14:paraId="071B6E9D" w14:textId="77777777" w:rsidR="009F59ED" w:rsidRDefault="009F59ED" w:rsidP="009F59ED">
            <w:r>
              <w:rPr>
                <w:noProof/>
              </w:rPr>
              <w:drawing>
                <wp:anchor distT="0" distB="0" distL="114300" distR="114300" simplePos="0" relativeHeight="251727872" behindDoc="0" locked="0" layoutInCell="1" allowOverlap="1" wp14:anchorId="65C974AC" wp14:editId="7C8DDD7F">
                  <wp:simplePos x="0" y="0"/>
                  <wp:positionH relativeFrom="column">
                    <wp:posOffset>147955</wp:posOffset>
                  </wp:positionH>
                  <wp:positionV relativeFrom="paragraph">
                    <wp:posOffset>267335</wp:posOffset>
                  </wp:positionV>
                  <wp:extent cx="1978660" cy="1828800"/>
                  <wp:effectExtent l="0" t="0" r="2540" b="0"/>
                  <wp:wrapSquare wrapText="bothSides"/>
                  <wp:docPr id="20" name="Picture 20" descr="Description: Macintosh HD:Users:norberto.torbeso:Desktop:graph.tif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Description: Macintosh HD:Users:norberto.torbeso:Desktop:graph.tif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8660" cy="1828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      </w:t>
            </w:r>
            <w:proofErr w:type="gramStart"/>
            <w:r>
              <w:t>equations</w:t>
            </w:r>
            <w:proofErr w:type="gramEnd"/>
            <w:r>
              <w:t xml:space="preserve"> shown on this graph?</w:t>
            </w:r>
          </w:p>
          <w:p w14:paraId="426F3B60" w14:textId="77777777" w:rsidR="009F59ED" w:rsidRDefault="009F59ED" w:rsidP="009F59ED">
            <w:pPr>
              <w:ind w:left="270" w:hanging="270"/>
            </w:pPr>
          </w:p>
          <w:p w14:paraId="4045B082" w14:textId="77777777" w:rsidR="009F59ED" w:rsidRDefault="009F59ED" w:rsidP="009F59ED">
            <w:pPr>
              <w:ind w:left="270" w:hanging="270"/>
            </w:pPr>
          </w:p>
          <w:p w14:paraId="4C9154E0" w14:textId="77777777" w:rsidR="009F59ED" w:rsidRDefault="009F59ED" w:rsidP="009F59ED">
            <w:pPr>
              <w:ind w:left="270" w:hanging="270"/>
            </w:pPr>
          </w:p>
          <w:p w14:paraId="7E71F38E" w14:textId="77777777" w:rsidR="009F59ED" w:rsidRDefault="009F59ED" w:rsidP="009F59ED">
            <w:pPr>
              <w:ind w:left="270" w:hanging="270"/>
            </w:pPr>
          </w:p>
          <w:p w14:paraId="74999B26" w14:textId="77777777" w:rsidR="009F59ED" w:rsidRDefault="009F59ED" w:rsidP="009F59ED">
            <w:pPr>
              <w:ind w:left="270" w:hanging="270"/>
            </w:pPr>
            <w:r>
              <w:t xml:space="preserve">    </w:t>
            </w:r>
          </w:p>
          <w:p w14:paraId="43E1F7B7" w14:textId="77777777" w:rsidR="009F59ED" w:rsidRDefault="009F59ED" w:rsidP="009F59ED">
            <w:pPr>
              <w:ind w:left="270" w:hanging="270"/>
            </w:pPr>
          </w:p>
          <w:p w14:paraId="4EE90B82" w14:textId="77777777" w:rsidR="009F59ED" w:rsidRDefault="009F59ED" w:rsidP="009F59ED">
            <w:pPr>
              <w:ind w:left="270" w:hanging="270"/>
            </w:pPr>
          </w:p>
          <w:p w14:paraId="5D6B66DF" w14:textId="77777777" w:rsidR="009F59ED" w:rsidRDefault="009F59ED" w:rsidP="009F59ED">
            <w:pPr>
              <w:ind w:left="270" w:hanging="270"/>
            </w:pPr>
          </w:p>
          <w:p w14:paraId="7C566162" w14:textId="77777777" w:rsidR="009F59ED" w:rsidRDefault="009F59ED" w:rsidP="009F59ED">
            <w:pPr>
              <w:ind w:left="270" w:hanging="270"/>
            </w:pPr>
          </w:p>
          <w:p w14:paraId="18E2EDC8" w14:textId="77777777" w:rsidR="009F59ED" w:rsidRDefault="009F59ED" w:rsidP="009F59ED">
            <w:pPr>
              <w:ind w:left="270" w:hanging="270"/>
            </w:pPr>
          </w:p>
          <w:p w14:paraId="54C8CAD3" w14:textId="77777777" w:rsidR="009F59ED" w:rsidRDefault="009F59ED" w:rsidP="009F59ED">
            <w:r>
              <w:t xml:space="preserve">     </w:t>
            </w:r>
          </w:p>
          <w:p w14:paraId="2BD69F73" w14:textId="77777777" w:rsidR="006A382A" w:rsidRDefault="009F59ED" w:rsidP="009F59ED">
            <w:r>
              <w:t xml:space="preserve">     </w:t>
            </w:r>
            <w:r>
              <w:tab/>
            </w:r>
          </w:p>
          <w:p w14:paraId="6747AE6B" w14:textId="77777777" w:rsidR="006A382A" w:rsidRDefault="006A382A" w:rsidP="009F59ED"/>
          <w:p w14:paraId="3619F132" w14:textId="51122245" w:rsidR="009F59ED" w:rsidRDefault="006A382A" w:rsidP="009F59ED">
            <w:r>
              <w:t xml:space="preserve">              </w:t>
            </w:r>
            <w:r w:rsidR="009F59ED">
              <w:t xml:space="preserve">a.  </w:t>
            </w:r>
            <w:r w:rsidR="00B634EB">
              <w:t xml:space="preserve"> </w:t>
            </w:r>
            <w:r w:rsidR="009F59ED">
              <w:t>(1, 4)</w:t>
            </w:r>
            <w:r w:rsidR="009F59ED">
              <w:tab/>
            </w:r>
            <w:r w:rsidR="009F59ED">
              <w:tab/>
              <w:t>b.  (</w:t>
            </w:r>
            <w:r>
              <w:t>–</w:t>
            </w:r>
            <w:r w:rsidR="009F59ED">
              <w:t>1, 4)</w:t>
            </w:r>
          </w:p>
          <w:p w14:paraId="43FB3DBA" w14:textId="77777777" w:rsidR="006A382A" w:rsidRDefault="006A382A" w:rsidP="009F59ED"/>
          <w:p w14:paraId="1C46DE43" w14:textId="3FB98E6E" w:rsidR="009F59ED" w:rsidRPr="00B10FD6" w:rsidRDefault="009F59ED" w:rsidP="009F59ED">
            <w:r>
              <w:t xml:space="preserve">     </w:t>
            </w:r>
            <w:r>
              <w:tab/>
              <w:t xml:space="preserve">c. </w:t>
            </w:r>
            <w:r w:rsidR="00B634EB">
              <w:t xml:space="preserve"> </w:t>
            </w:r>
            <w:r>
              <w:t xml:space="preserve"> (4, 1)</w:t>
            </w:r>
            <w:r>
              <w:tab/>
            </w:r>
            <w:r>
              <w:tab/>
            </w:r>
            <w:r w:rsidRPr="00B10FD6">
              <w:t>d.</w:t>
            </w:r>
            <w:r w:rsidR="006A382A" w:rsidRPr="00B10FD6">
              <w:t xml:space="preserve">  (</w:t>
            </w:r>
            <w:r w:rsidRPr="00B10FD6">
              <w:t xml:space="preserve">4, </w:t>
            </w:r>
            <w:r w:rsidR="006A382A" w:rsidRPr="00B10FD6">
              <w:t>–</w:t>
            </w:r>
            <w:r w:rsidRPr="00B10FD6">
              <w:t>1)</w:t>
            </w:r>
          </w:p>
          <w:p w14:paraId="53B8F76D" w14:textId="77777777" w:rsidR="009F59ED" w:rsidRPr="00B10FD6" w:rsidRDefault="009F59ED" w:rsidP="00C0717D"/>
          <w:p w14:paraId="6273B66D" w14:textId="66EC7523" w:rsidR="006A382A" w:rsidRDefault="006A382A" w:rsidP="00C0717D"/>
        </w:tc>
      </w:tr>
      <w:tr w:rsidR="009F59ED" w14:paraId="309925BD" w14:textId="77777777" w:rsidTr="0072769B">
        <w:tc>
          <w:tcPr>
            <w:tcW w:w="5270" w:type="dxa"/>
          </w:tcPr>
          <w:p w14:paraId="09F86EEC" w14:textId="4A85BD2C" w:rsidR="009F59ED" w:rsidRDefault="009F59ED" w:rsidP="007F5D61">
            <w:pPr>
              <w:tabs>
                <w:tab w:val="left" w:pos="-4320"/>
              </w:tabs>
            </w:pPr>
            <w:r>
              <w:t xml:space="preserve">11.  Inspect the system of equations shown </w:t>
            </w:r>
            <w:r w:rsidR="00B634EB">
              <w:t xml:space="preserve">  </w:t>
            </w:r>
            <w:r>
              <w:t xml:space="preserve">below. </w:t>
            </w:r>
          </w:p>
          <w:p w14:paraId="4D58A6D6" w14:textId="77777777" w:rsidR="009F59ED" w:rsidRDefault="009F59ED" w:rsidP="009F59ED">
            <w:pPr>
              <w:tabs>
                <w:tab w:val="left" w:pos="0"/>
              </w:tabs>
            </w:pPr>
          </w:p>
          <w:p w14:paraId="1AC41C44" w14:textId="77777777" w:rsidR="009F59ED" w:rsidRDefault="009B3E57" w:rsidP="009F59ED"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x+3y=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x+6y=2</m:t>
                        </m:r>
                      </m:e>
                    </m:eqArr>
                  </m:e>
                </m:d>
              </m:oMath>
            </m:oMathPara>
          </w:p>
          <w:p w14:paraId="707D2FF2" w14:textId="77777777" w:rsidR="009F59ED" w:rsidRDefault="009F59ED" w:rsidP="009F59ED">
            <w:r>
              <w:t xml:space="preserve">    </w:t>
            </w:r>
          </w:p>
          <w:p w14:paraId="76788E1D" w14:textId="62602DE3" w:rsidR="009F59ED" w:rsidRDefault="009F59ED" w:rsidP="009F59ED">
            <w:pPr>
              <w:tabs>
                <w:tab w:val="left" w:pos="0"/>
              </w:tabs>
            </w:pPr>
            <w:r>
              <w:t>How many solutions does this system of linear equations have?</w:t>
            </w:r>
          </w:p>
          <w:p w14:paraId="1ECD4DC9" w14:textId="77777777" w:rsidR="009F59ED" w:rsidRDefault="009F59ED" w:rsidP="009F59ED">
            <w:pPr>
              <w:tabs>
                <w:tab w:val="left" w:pos="0"/>
              </w:tabs>
            </w:pPr>
          </w:p>
          <w:p w14:paraId="452DD636" w14:textId="77777777" w:rsidR="009F59ED" w:rsidRDefault="009F59ED" w:rsidP="009F59ED">
            <w:pPr>
              <w:tabs>
                <w:tab w:val="left" w:pos="0"/>
              </w:tabs>
            </w:pPr>
          </w:p>
          <w:p w14:paraId="0DA54F8D" w14:textId="4C99E8E1" w:rsidR="009F59ED" w:rsidRDefault="009F59ED" w:rsidP="009F59ED">
            <w:r>
              <w:t xml:space="preserve">   a.  </w:t>
            </w:r>
            <w:r w:rsidR="00B634EB">
              <w:t xml:space="preserve"> </w:t>
            </w:r>
            <w:r>
              <w:t>0</w:t>
            </w:r>
            <w:r>
              <w:tab/>
            </w:r>
            <w:r>
              <w:tab/>
            </w:r>
            <w:r>
              <w:tab/>
              <w:t xml:space="preserve">       b.  exactly 2</w:t>
            </w:r>
          </w:p>
          <w:p w14:paraId="7C5B3A13" w14:textId="77777777" w:rsidR="009F59ED" w:rsidRDefault="009F59ED" w:rsidP="009F59ED"/>
          <w:p w14:paraId="19E998A3" w14:textId="4787CE30" w:rsidR="009F59ED" w:rsidRDefault="009F59ED" w:rsidP="009F59ED">
            <w:r>
              <w:t xml:space="preserve">   </w:t>
            </w:r>
            <w:proofErr w:type="gramStart"/>
            <w:r>
              <w:t>c</w:t>
            </w:r>
            <w:proofErr w:type="gramEnd"/>
            <w:r>
              <w:t xml:space="preserve">.  </w:t>
            </w:r>
            <w:r w:rsidR="00B634EB">
              <w:t xml:space="preserve"> </w:t>
            </w:r>
            <w:r>
              <w:t>exactly 1</w:t>
            </w:r>
            <w:r>
              <w:tab/>
            </w:r>
            <w:r>
              <w:tab/>
              <w:t xml:space="preserve">       </w:t>
            </w:r>
            <w:r w:rsidRPr="00B10FD6">
              <w:t xml:space="preserve">d.  </w:t>
            </w:r>
            <w:r>
              <w:t>infinitely many</w:t>
            </w:r>
          </w:p>
          <w:p w14:paraId="50F49050" w14:textId="77777777" w:rsidR="009F59ED" w:rsidRDefault="009F59ED" w:rsidP="00C0717D"/>
        </w:tc>
        <w:tc>
          <w:tcPr>
            <w:tcW w:w="5271" w:type="dxa"/>
          </w:tcPr>
          <w:p w14:paraId="632B619F" w14:textId="77777777" w:rsidR="007F5D61" w:rsidRDefault="009F59ED" w:rsidP="009F59ED">
            <w:pPr>
              <w:ind w:left="450" w:hanging="450"/>
            </w:pPr>
            <w:r>
              <w:t>12.  Stacey wants to graph th</w:t>
            </w:r>
            <w:r w:rsidR="007F5D61">
              <w:t>is</w:t>
            </w:r>
            <w:r>
              <w:t xml:space="preserve"> system of   equations</w:t>
            </w:r>
            <w:r w:rsidR="007F5D61">
              <w:t>:</w:t>
            </w:r>
          </w:p>
          <w:p w14:paraId="2D0A44FC" w14:textId="77777777" w:rsidR="007F5D61" w:rsidRDefault="007F5D61" w:rsidP="009F59ED">
            <w:pPr>
              <w:ind w:left="450" w:hanging="450"/>
            </w:pPr>
          </w:p>
          <w:p w14:paraId="7B0EC051" w14:textId="58E7C65B" w:rsidR="009F59ED" w:rsidRDefault="009B3E57" w:rsidP="007F5D61">
            <w:pPr>
              <w:ind w:left="450" w:hanging="450"/>
              <w:jc w:val="center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3x-y= 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2x+3y=-6</m:t>
                        </m:r>
                      </m:e>
                    </m:eqArr>
                  </m:e>
                </m:d>
              </m:oMath>
            </m:oMathPara>
          </w:p>
          <w:p w14:paraId="6EE4BF38" w14:textId="77777777" w:rsidR="009F59ED" w:rsidRDefault="009F59ED" w:rsidP="009F59ED">
            <w:pPr>
              <w:ind w:left="450" w:hanging="450"/>
            </w:pPr>
          </w:p>
          <w:p w14:paraId="6189CC68" w14:textId="77777777" w:rsidR="007F5D61" w:rsidRDefault="007F5D61" w:rsidP="009F59ED">
            <w:pPr>
              <w:ind w:left="450" w:hanging="450"/>
            </w:pPr>
          </w:p>
          <w:p w14:paraId="20B34C1F" w14:textId="70C5DF33" w:rsidR="009F59ED" w:rsidRDefault="007F5D61" w:rsidP="007F5D61">
            <w:pPr>
              <w:ind w:left="38"/>
            </w:pPr>
            <w:r>
              <w:t>Which choice below</w:t>
            </w:r>
            <w:r w:rsidR="009F59ED">
              <w:t xml:space="preserve"> shows how she should rewrite these equations </w:t>
            </w:r>
            <w:r>
              <w:t>in slope-intercept form</w:t>
            </w:r>
            <w:r w:rsidR="009F59ED">
              <w:t>?</w:t>
            </w:r>
          </w:p>
          <w:p w14:paraId="197C1243" w14:textId="77777777" w:rsidR="009F59ED" w:rsidRDefault="009F59ED" w:rsidP="009F59ED"/>
          <w:p w14:paraId="5888B1D1" w14:textId="77777777" w:rsidR="009F59ED" w:rsidRDefault="009F59ED" w:rsidP="009F59ED"/>
          <w:p w14:paraId="47D55561" w14:textId="65BC7377" w:rsidR="009F59ED" w:rsidRDefault="007F5D61" w:rsidP="007F5D61">
            <w:r>
              <w:t xml:space="preserve">   a.  </w:t>
            </w:r>
            <w:r w:rsidR="009F59ED"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y=3x + 4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eqArr>
                </m:e>
              </m:d>
            </m:oMath>
            <w:r>
              <w:tab/>
              <w:t xml:space="preserve">         </w:t>
            </w:r>
            <w:r w:rsidR="009F59ED">
              <w:t>b.</w:t>
            </w:r>
            <w:r>
              <w:t xml:space="preserve">  </w:t>
            </w:r>
            <w:r w:rsidR="009F59ED"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y=3x - 4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eqArr>
                </m:e>
              </m:d>
            </m:oMath>
          </w:p>
          <w:p w14:paraId="5E393730" w14:textId="77777777" w:rsidR="009F59ED" w:rsidRDefault="009F59ED" w:rsidP="009F59ED"/>
          <w:p w14:paraId="54071B2E" w14:textId="39317DA7" w:rsidR="009F59ED" w:rsidRDefault="009F59ED" w:rsidP="009F59ED">
            <w:r>
              <w:rPr>
                <w:color w:val="FF0000"/>
              </w:rPr>
              <w:t xml:space="preserve">   </w:t>
            </w:r>
            <w:r w:rsidRPr="00B10FD6">
              <w:t>c.</w:t>
            </w:r>
            <w:r w:rsidR="007F5D61" w:rsidRPr="00B10FD6">
              <w:t xml:space="preserve">  </w:t>
            </w:r>
            <w:r w:rsidRPr="00B10FD6"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y=3x - 4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eqArr>
                </m:e>
              </m:d>
            </m:oMath>
            <w:r>
              <w:tab/>
            </w:r>
            <w:r w:rsidR="007F5D61">
              <w:t xml:space="preserve">        </w:t>
            </w:r>
            <w:r>
              <w:t>d.</w:t>
            </w:r>
            <w:r w:rsidR="007F5D61">
              <w:t xml:space="preserve">  </w:t>
            </w:r>
            <w: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y=3x + 4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eqArr>
                </m:e>
              </m:d>
            </m:oMath>
          </w:p>
          <w:p w14:paraId="6C88ECED" w14:textId="77777777" w:rsidR="009F59ED" w:rsidRDefault="009F59ED" w:rsidP="00C0717D"/>
          <w:p w14:paraId="5151222E" w14:textId="77777777" w:rsidR="00B10FD6" w:rsidRDefault="00B10FD6" w:rsidP="00C0717D"/>
        </w:tc>
      </w:tr>
    </w:tbl>
    <w:p w14:paraId="1E5CF4F5" w14:textId="124CF2C6" w:rsidR="009F59ED" w:rsidRDefault="009F59ED" w:rsidP="00C0717D">
      <w:pPr>
        <w:ind w:left="270" w:hanging="270"/>
      </w:pPr>
    </w:p>
    <w:p w14:paraId="17E659C6" w14:textId="77777777" w:rsidR="009F59ED" w:rsidRDefault="009F59ED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534F6977" w14:textId="0C70EB47" w:rsidR="00C0717D" w:rsidRPr="00A2289B" w:rsidRDefault="00C0717D" w:rsidP="005240C9">
      <w:pPr>
        <w:tabs>
          <w:tab w:val="left" w:pos="360"/>
          <w:tab w:val="left" w:pos="1178"/>
        </w:tabs>
        <w:ind w:left="-270"/>
        <w:rPr>
          <w:b/>
        </w:rPr>
      </w:pPr>
      <w:r w:rsidRPr="00A2289B">
        <w:rPr>
          <w:b/>
          <w:sz w:val="32"/>
          <w:szCs w:val="32"/>
        </w:rPr>
        <w:lastRenderedPageBreak/>
        <w:t>Main Dish 3</w:t>
      </w:r>
      <w:r w:rsidR="00A2289B" w:rsidRPr="00A2289B">
        <w:rPr>
          <w:b/>
          <w:sz w:val="32"/>
          <w:szCs w:val="32"/>
        </w:rPr>
        <w:t xml:space="preserve">: </w:t>
      </w:r>
      <w:r w:rsidR="005240C9">
        <w:rPr>
          <w:b/>
          <w:sz w:val="32"/>
          <w:szCs w:val="32"/>
        </w:rPr>
        <w:t>Writing</w:t>
      </w:r>
      <w:r w:rsidRPr="00A2289B">
        <w:rPr>
          <w:b/>
          <w:sz w:val="32"/>
          <w:szCs w:val="32"/>
        </w:rPr>
        <w:t xml:space="preserve"> Systems of Equations</w:t>
      </w:r>
      <w:bookmarkStart w:id="6" w:name="Main3"/>
      <w:bookmarkEnd w:id="6"/>
    </w:p>
    <w:p w14:paraId="288DE634" w14:textId="77777777" w:rsidR="00C0717D" w:rsidRDefault="00C0717D" w:rsidP="00C0717D">
      <w:pPr>
        <w:ind w:left="-270"/>
      </w:pPr>
    </w:p>
    <w:p w14:paraId="2F9A4106" w14:textId="6765CE6E" w:rsidR="00C0717D" w:rsidRPr="00C21C93" w:rsidRDefault="005240C9" w:rsidP="00C21C93">
      <w:pPr>
        <w:ind w:left="-270"/>
      </w:pPr>
      <w:r w:rsidRPr="005240C9">
        <w:t>Syste</w:t>
      </w:r>
      <w:r>
        <w:t>ms of equations can be used to represent many real-world situations.</w:t>
      </w:r>
      <w:r w:rsidR="00C21C93">
        <w:t xml:space="preserve"> An example of systems of equations applied in a </w:t>
      </w:r>
      <w:r w:rsidR="00C0717D">
        <w:rPr>
          <w:b/>
        </w:rPr>
        <w:t>Uniform Motion Problem</w:t>
      </w:r>
      <w:r w:rsidR="00C21C93">
        <w:rPr>
          <w:b/>
        </w:rPr>
        <w:t xml:space="preserve"> </w:t>
      </w:r>
      <w:r w:rsidR="00C21C93">
        <w:t>is shown below.</w:t>
      </w:r>
    </w:p>
    <w:p w14:paraId="4BBD46B1" w14:textId="77777777" w:rsidR="00C0717D" w:rsidRDefault="00C0717D" w:rsidP="00C0717D">
      <w:pPr>
        <w:rPr>
          <w:b/>
        </w:rPr>
      </w:pPr>
    </w:p>
    <w:tbl>
      <w:tblPr>
        <w:tblStyle w:val="TableGrid"/>
        <w:tblW w:w="10620" w:type="dxa"/>
        <w:tblInd w:w="-252" w:type="dxa"/>
        <w:tblLook w:val="00A0" w:firstRow="1" w:lastRow="0" w:firstColumn="1" w:lastColumn="0" w:noHBand="0" w:noVBand="0"/>
      </w:tblPr>
      <w:tblGrid>
        <w:gridCol w:w="10620"/>
      </w:tblGrid>
      <w:tr w:rsidR="00C0717D" w14:paraId="51D59846" w14:textId="77777777" w:rsidTr="00F36D8F">
        <w:trPr>
          <w:trHeight w:val="866"/>
        </w:trPr>
        <w:tc>
          <w:tcPr>
            <w:tcW w:w="10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30362" w14:textId="5B071DF1" w:rsidR="00C0717D" w:rsidRPr="00F36D8F" w:rsidRDefault="00C0717D">
            <w:r w:rsidRPr="00F36D8F">
              <w:rPr>
                <w:b/>
              </w:rPr>
              <w:t>Problem:</w:t>
            </w:r>
            <w:r w:rsidRPr="00F36D8F">
              <w:t xml:space="preserve">  Flying with the wind, a plane can fly 750 miles in 3 hours.  Against the wind, the plane can fly the same distance in 5 hours. </w:t>
            </w:r>
            <w:r w:rsidR="00C21C93" w:rsidRPr="00F36D8F">
              <w:t xml:space="preserve">Write a system of equations to represent the situation. </w:t>
            </w:r>
          </w:p>
        </w:tc>
      </w:tr>
      <w:tr w:rsidR="00C0717D" w14:paraId="39EB5BB5" w14:textId="77777777" w:rsidTr="00F36D8F">
        <w:trPr>
          <w:trHeight w:val="10538"/>
        </w:trPr>
        <w:tc>
          <w:tcPr>
            <w:tcW w:w="10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3F8ED3" w14:textId="6B8AD959" w:rsidR="00C0717D" w:rsidRPr="00F36D8F" w:rsidRDefault="00C0717D">
            <w:pPr>
              <w:pStyle w:val="Heading6"/>
              <w:rPr>
                <w:rFonts w:asciiTheme="minorHAnsi" w:hAnsiTheme="minorHAnsi"/>
                <w:b/>
                <w:color w:val="auto"/>
              </w:rPr>
            </w:pPr>
            <w:r w:rsidRPr="00F36D8F">
              <w:rPr>
                <w:rFonts w:asciiTheme="minorHAnsi" w:hAnsiTheme="minorHAnsi"/>
                <w:b/>
                <w:color w:val="auto"/>
              </w:rPr>
              <w:t>Strategy</w:t>
            </w:r>
          </w:p>
          <w:p w14:paraId="26AD8CED" w14:textId="77777777" w:rsidR="00F36D8F" w:rsidRDefault="00F36D8F">
            <w:pPr>
              <w:pStyle w:val="BodyTextIndent3"/>
              <w:rPr>
                <w:rFonts w:asciiTheme="minorHAnsi" w:hAnsiTheme="minorHAnsi"/>
                <w:sz w:val="24"/>
                <w:szCs w:val="24"/>
              </w:rPr>
            </w:pPr>
          </w:p>
          <w:p w14:paraId="4356DC84" w14:textId="6D3037B6" w:rsidR="00C0717D" w:rsidRPr="00F36D8F" w:rsidRDefault="00C21C93" w:rsidP="00B634EB">
            <w:pPr>
              <w:pStyle w:val="BodyTextIndent3"/>
              <w:tabs>
                <w:tab w:val="clear" w:pos="450"/>
                <w:tab w:val="left" w:pos="342"/>
              </w:tabs>
              <w:ind w:left="342" w:hanging="342"/>
              <w:rPr>
                <w:rFonts w:asciiTheme="minorHAnsi" w:hAnsiTheme="minorHAnsi"/>
                <w:sz w:val="24"/>
                <w:szCs w:val="24"/>
              </w:rPr>
            </w:pPr>
            <w:r w:rsidRPr="00F36D8F">
              <w:rPr>
                <w:rFonts w:asciiTheme="minorHAnsi" w:hAnsiTheme="minorHAnsi"/>
                <w:sz w:val="24"/>
                <w:szCs w:val="24"/>
              </w:rPr>
              <w:t xml:space="preserve">1.  </w:t>
            </w:r>
            <w:r w:rsidR="00B634EB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="00C0717D" w:rsidRPr="00F36D8F">
              <w:rPr>
                <w:rFonts w:asciiTheme="minorHAnsi" w:hAnsiTheme="minorHAnsi"/>
                <w:sz w:val="24"/>
                <w:szCs w:val="24"/>
              </w:rPr>
              <w:t xml:space="preserve">Choose one variable to represent the </w:t>
            </w:r>
            <w:r w:rsidRPr="00F36D8F">
              <w:rPr>
                <w:rFonts w:asciiTheme="minorHAnsi" w:hAnsiTheme="minorHAnsi"/>
                <w:sz w:val="24"/>
                <w:szCs w:val="24"/>
              </w:rPr>
              <w:t>pl</w:t>
            </w:r>
            <w:r w:rsidR="00C0717D" w:rsidRPr="00F36D8F">
              <w:rPr>
                <w:rFonts w:asciiTheme="minorHAnsi" w:hAnsiTheme="minorHAnsi"/>
                <w:sz w:val="24"/>
                <w:szCs w:val="24"/>
              </w:rPr>
              <w:t>a</w:t>
            </w:r>
            <w:r w:rsidRPr="00F36D8F">
              <w:rPr>
                <w:rFonts w:asciiTheme="minorHAnsi" w:hAnsiTheme="minorHAnsi"/>
                <w:sz w:val="24"/>
                <w:szCs w:val="24"/>
              </w:rPr>
              <w:t>n</w:t>
            </w:r>
            <w:r w:rsidR="00C0717D" w:rsidRPr="00F36D8F">
              <w:rPr>
                <w:rFonts w:asciiTheme="minorHAnsi" w:hAnsiTheme="minorHAnsi"/>
                <w:sz w:val="24"/>
                <w:szCs w:val="24"/>
              </w:rPr>
              <w:t>e in a calm condition and</w:t>
            </w:r>
            <w:r w:rsidR="00B634EB">
              <w:rPr>
                <w:rFonts w:asciiTheme="minorHAnsi" w:hAnsiTheme="minorHAnsi"/>
                <w:sz w:val="24"/>
                <w:szCs w:val="24"/>
              </w:rPr>
              <w:t xml:space="preserve"> a second variable to represent </w:t>
            </w:r>
            <w:r w:rsidR="00C0717D" w:rsidRPr="00F36D8F">
              <w:rPr>
                <w:rFonts w:asciiTheme="minorHAnsi" w:hAnsiTheme="minorHAnsi"/>
                <w:sz w:val="24"/>
                <w:szCs w:val="24"/>
              </w:rPr>
              <w:t>the rate of the wind or current.</w:t>
            </w:r>
          </w:p>
          <w:p w14:paraId="76567FB4" w14:textId="77777777" w:rsidR="00C0717D" w:rsidRPr="00F36D8F" w:rsidRDefault="00C0717D"/>
          <w:p w14:paraId="6F6E0EBB" w14:textId="77777777" w:rsidR="00C0717D" w:rsidRPr="00F36D8F" w:rsidRDefault="00C0717D">
            <w:r w:rsidRPr="00F36D8F">
              <w:tab/>
              <w:t>let</w:t>
            </w:r>
            <w:r w:rsidRPr="00F36D8F">
              <w:tab/>
            </w:r>
            <w:r w:rsidRPr="00F36D8F">
              <w:rPr>
                <w:i/>
              </w:rPr>
              <w:t>p</w:t>
            </w:r>
            <w:r w:rsidRPr="00F36D8F">
              <w:t xml:space="preserve"> = the rate of the plane in calm air</w:t>
            </w:r>
          </w:p>
          <w:p w14:paraId="6C37FCD0" w14:textId="77777777" w:rsidR="00C0717D" w:rsidRPr="00F36D8F" w:rsidRDefault="00C0717D">
            <w:r w:rsidRPr="00F36D8F">
              <w:tab/>
            </w:r>
            <w:r w:rsidRPr="00F36D8F">
              <w:tab/>
            </w:r>
            <w:r w:rsidRPr="00F36D8F">
              <w:rPr>
                <w:i/>
              </w:rPr>
              <w:t>w</w:t>
            </w:r>
            <w:r w:rsidRPr="00F36D8F">
              <w:t xml:space="preserve"> = rate of the wind</w:t>
            </w:r>
          </w:p>
          <w:p w14:paraId="3AEAB285" w14:textId="77777777" w:rsidR="00C0717D" w:rsidRPr="00F36D8F" w:rsidRDefault="00C0717D">
            <w:r w:rsidRPr="00F36D8F">
              <w:t xml:space="preserve">          so that</w:t>
            </w:r>
            <w:r w:rsidRPr="00F36D8F">
              <w:tab/>
            </w:r>
            <w:r w:rsidRPr="00F36D8F">
              <w:rPr>
                <w:i/>
              </w:rPr>
              <w:t>p</w:t>
            </w:r>
            <w:r w:rsidRPr="00F36D8F">
              <w:t xml:space="preserve"> + </w:t>
            </w:r>
            <w:r w:rsidRPr="00F36D8F">
              <w:rPr>
                <w:i/>
              </w:rPr>
              <w:t>w</w:t>
            </w:r>
            <w:r w:rsidRPr="00F36D8F">
              <w:t xml:space="preserve"> = rate of the plane traveling with the wind</w:t>
            </w:r>
          </w:p>
          <w:p w14:paraId="58CF7500" w14:textId="77777777" w:rsidR="00C0717D" w:rsidRPr="00F36D8F" w:rsidRDefault="00C0717D">
            <w:r w:rsidRPr="00F36D8F">
              <w:tab/>
            </w:r>
            <w:r w:rsidRPr="00F36D8F">
              <w:tab/>
            </w:r>
            <w:r w:rsidRPr="00F36D8F">
              <w:rPr>
                <w:i/>
              </w:rPr>
              <w:t>p</w:t>
            </w:r>
            <w:r w:rsidRPr="00F36D8F">
              <w:t xml:space="preserve"> - </w:t>
            </w:r>
            <w:r w:rsidRPr="00F36D8F">
              <w:rPr>
                <w:i/>
              </w:rPr>
              <w:t>w</w:t>
            </w:r>
            <w:r w:rsidRPr="00F36D8F">
              <w:t xml:space="preserve"> = rate of the plane traveling against the wind</w:t>
            </w:r>
          </w:p>
          <w:p w14:paraId="29C8754A" w14:textId="77777777" w:rsidR="00C0717D" w:rsidRPr="00F36D8F" w:rsidRDefault="00C0717D"/>
          <w:p w14:paraId="207AEB9C" w14:textId="77777777" w:rsidR="00F36D8F" w:rsidRDefault="00F36D8F">
            <w:pPr>
              <w:tabs>
                <w:tab w:val="left" w:pos="450"/>
              </w:tabs>
              <w:ind w:left="450" w:hanging="450"/>
            </w:pPr>
          </w:p>
          <w:p w14:paraId="0A486E21" w14:textId="77777777" w:rsidR="00C0717D" w:rsidRPr="00F36D8F" w:rsidRDefault="00C0717D">
            <w:pPr>
              <w:tabs>
                <w:tab w:val="left" w:pos="450"/>
              </w:tabs>
              <w:ind w:left="450" w:hanging="450"/>
            </w:pPr>
            <w:r w:rsidRPr="00F36D8F">
              <w:t>2.</w:t>
            </w:r>
            <w:r w:rsidRPr="00F36D8F">
              <w:tab/>
              <w:t xml:space="preserve">Use the expressions from step 1, as well as the time traveled with and against the wind, to get expressions for the distances traveled with and against the wind.  Recall:   </w:t>
            </w:r>
            <w:r w:rsidRPr="00F36D8F">
              <w:rPr>
                <w:position w:val="-4"/>
                <w:lang w:bidi="x-none"/>
              </w:rPr>
              <w:object w:dxaOrig="2595" w:dyaOrig="255" w14:anchorId="56458C71">
                <v:shape id="_x0000_i1030" type="#_x0000_t75" style="width:131.25pt;height:14.25pt" o:ole="" fillcolor="window">
                  <v:imagedata r:id="rId53" o:title=""/>
                </v:shape>
                <o:OLEObject Type="Embed" ProgID="Equation.3" ShapeID="_x0000_i1030" DrawAspect="Content" ObjectID="_1572097122" r:id="rId54"/>
              </w:object>
            </w:r>
            <w:r w:rsidRPr="00F36D8F">
              <w:t xml:space="preserve"> is used to determine the expression for the distance traveled.  Organize the data in a table.</w:t>
            </w:r>
          </w:p>
          <w:p w14:paraId="17B59E17" w14:textId="77777777" w:rsidR="00C0717D" w:rsidRPr="00F36D8F" w:rsidRDefault="00C0717D">
            <w:pPr>
              <w:tabs>
                <w:tab w:val="left" w:pos="450"/>
              </w:tabs>
              <w:ind w:left="450" w:hanging="450"/>
            </w:pPr>
          </w:p>
          <w:tbl>
            <w:tblPr>
              <w:tblW w:w="0" w:type="auto"/>
              <w:tblInd w:w="5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160"/>
              <w:gridCol w:w="1350"/>
              <w:gridCol w:w="396"/>
              <w:gridCol w:w="1224"/>
              <w:gridCol w:w="540"/>
              <w:gridCol w:w="2466"/>
            </w:tblGrid>
            <w:tr w:rsidR="00C0717D" w:rsidRPr="00F36D8F" w14:paraId="67C09BC0" w14:textId="77777777"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2D7E9161" w14:textId="77777777" w:rsidR="00C0717D" w:rsidRPr="00F36D8F" w:rsidRDefault="00C0717D">
                  <w:pPr>
                    <w:pStyle w:val="Heading3"/>
                    <w:jc w:val="center"/>
                    <w:rPr>
                      <w:rFonts w:asciiTheme="minorHAnsi" w:hAnsiTheme="minorHAnsi"/>
                      <w:b/>
                      <w:sz w:val="24"/>
                      <w:szCs w:val="24"/>
                    </w:rPr>
                  </w:pPr>
                  <w:r w:rsidRPr="00F36D8F">
                    <w:rPr>
                      <w:rFonts w:asciiTheme="minorHAnsi" w:hAnsiTheme="minorHAnsi"/>
                      <w:b/>
                      <w:sz w:val="24"/>
                      <w:szCs w:val="24"/>
                    </w:rPr>
                    <w:t>Trip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6B9BF27A" w14:textId="77777777" w:rsidR="00C0717D" w:rsidRPr="00F36D8F" w:rsidRDefault="00C0717D">
                  <w:pPr>
                    <w:tabs>
                      <w:tab w:val="left" w:pos="450"/>
                    </w:tabs>
                    <w:jc w:val="center"/>
                    <w:rPr>
                      <w:b/>
                    </w:rPr>
                  </w:pPr>
                  <w:r w:rsidRPr="00F36D8F">
                    <w:rPr>
                      <w:b/>
                    </w:rPr>
                    <w:t>Rate</w:t>
                  </w:r>
                </w:p>
              </w:tc>
              <w:tc>
                <w:tcPr>
                  <w:tcW w:w="3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hideMark/>
                </w:tcPr>
                <w:p w14:paraId="58B23405" w14:textId="77777777" w:rsidR="00C0717D" w:rsidRPr="00F36D8F" w:rsidRDefault="00C0717D">
                  <w:pPr>
                    <w:tabs>
                      <w:tab w:val="left" w:pos="450"/>
                    </w:tabs>
                    <w:jc w:val="center"/>
                    <w:rPr>
                      <w:b/>
                    </w:rPr>
                  </w:pPr>
                  <w:r w:rsidRPr="00F36D8F">
                    <w:rPr>
                      <w:b/>
                      <w:position w:val="-10"/>
                    </w:rPr>
                    <w:object w:dxaOrig="105" w:dyaOrig="105" w14:anchorId="4529BF6A">
                      <v:shape id="_x0000_i1031" type="#_x0000_t75" style="width:6pt;height:6pt" o:ole="" fillcolor="window">
                        <v:imagedata r:id="rId55" o:title=""/>
                      </v:shape>
                      <o:OLEObject Type="Embed" ProgID="Equation.3" ShapeID="_x0000_i1031" DrawAspect="Content" ObjectID="_1572097123" r:id="rId56"/>
                    </w:objec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47828DD7" w14:textId="77777777" w:rsidR="00C0717D" w:rsidRPr="00F36D8F" w:rsidRDefault="00C0717D">
                  <w:pPr>
                    <w:tabs>
                      <w:tab w:val="left" w:pos="450"/>
                    </w:tabs>
                    <w:jc w:val="center"/>
                    <w:rPr>
                      <w:b/>
                    </w:rPr>
                  </w:pPr>
                  <w:r w:rsidRPr="00F36D8F">
                    <w:rPr>
                      <w:b/>
                    </w:rPr>
                    <w:t>Time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76884BC4" w14:textId="77777777" w:rsidR="00C0717D" w:rsidRPr="00F36D8F" w:rsidRDefault="00C0717D">
                  <w:pPr>
                    <w:tabs>
                      <w:tab w:val="left" w:pos="450"/>
                    </w:tabs>
                    <w:jc w:val="center"/>
                    <w:rPr>
                      <w:b/>
                    </w:rPr>
                  </w:pPr>
                  <w:r w:rsidRPr="00F36D8F">
                    <w:rPr>
                      <w:b/>
                    </w:rPr>
                    <w:t>=</w:t>
                  </w:r>
                </w:p>
              </w:tc>
              <w:tc>
                <w:tcPr>
                  <w:tcW w:w="24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65CF9629" w14:textId="77777777" w:rsidR="00C0717D" w:rsidRPr="00F36D8F" w:rsidRDefault="00C0717D">
                  <w:pPr>
                    <w:pStyle w:val="Heading5"/>
                    <w:rPr>
                      <w:rFonts w:asciiTheme="minorHAnsi" w:hAnsiTheme="minorHAnsi"/>
                      <w:sz w:val="24"/>
                      <w:szCs w:val="24"/>
                    </w:rPr>
                  </w:pPr>
                  <w:r w:rsidRPr="00F36D8F">
                    <w:rPr>
                      <w:rFonts w:asciiTheme="minorHAnsi" w:hAnsiTheme="minorHAnsi"/>
                      <w:sz w:val="24"/>
                      <w:szCs w:val="24"/>
                    </w:rPr>
                    <w:t>Distance</w:t>
                  </w:r>
                </w:p>
              </w:tc>
            </w:tr>
            <w:tr w:rsidR="00C0717D" w:rsidRPr="00F36D8F" w14:paraId="209212FF" w14:textId="77777777">
              <w:trPr>
                <w:trHeight w:hRule="exact" w:val="480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324146D" w14:textId="77777777" w:rsidR="00C0717D" w:rsidRPr="00F36D8F" w:rsidRDefault="00C0717D">
                  <w:pPr>
                    <w:pStyle w:val="Heading3"/>
                    <w:rPr>
                      <w:rFonts w:asciiTheme="minorHAnsi" w:hAnsiTheme="minorHAnsi"/>
                      <w:sz w:val="24"/>
                      <w:szCs w:val="24"/>
                    </w:rPr>
                  </w:pPr>
                  <w:r w:rsidRPr="00F36D8F">
                    <w:rPr>
                      <w:rFonts w:asciiTheme="minorHAnsi" w:hAnsiTheme="minorHAnsi"/>
                      <w:sz w:val="24"/>
                      <w:szCs w:val="24"/>
                    </w:rPr>
                    <w:t>With the wind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A308737" w14:textId="77777777" w:rsidR="00C0717D" w:rsidRPr="00F36D8F" w:rsidRDefault="00C0717D">
                  <w:pPr>
                    <w:tabs>
                      <w:tab w:val="left" w:pos="450"/>
                    </w:tabs>
                  </w:pPr>
                </w:p>
              </w:tc>
              <w:tc>
                <w:tcPr>
                  <w:tcW w:w="3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2C03F38" w14:textId="77777777" w:rsidR="00C0717D" w:rsidRPr="00F36D8F" w:rsidRDefault="00C0717D">
                  <w:pPr>
                    <w:tabs>
                      <w:tab w:val="left" w:pos="450"/>
                    </w:tabs>
                  </w:pPr>
                  <w:r w:rsidRPr="00F36D8F">
                    <w:rPr>
                      <w:position w:val="-10"/>
                    </w:rPr>
                    <w:object w:dxaOrig="105" w:dyaOrig="105" w14:anchorId="6DA122B7">
                      <v:shape id="_x0000_i1032" type="#_x0000_t75" style="width:6pt;height:6pt" o:ole="" fillcolor="window">
                        <v:imagedata r:id="rId57" o:title=""/>
                      </v:shape>
                      <o:OLEObject Type="Embed" ProgID="Equation.3" ShapeID="_x0000_i1032" DrawAspect="Content" ObjectID="_1572097124" r:id="rId58"/>
                    </w:objec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44612F3" w14:textId="77777777" w:rsidR="00C0717D" w:rsidRPr="00F36D8F" w:rsidRDefault="00C0717D">
                  <w:pPr>
                    <w:tabs>
                      <w:tab w:val="left" w:pos="450"/>
                    </w:tabs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F51B251" w14:textId="77777777" w:rsidR="00C0717D" w:rsidRPr="00F36D8F" w:rsidRDefault="00C0717D">
                  <w:pPr>
                    <w:tabs>
                      <w:tab w:val="left" w:pos="450"/>
                    </w:tabs>
                    <w:jc w:val="center"/>
                  </w:pPr>
                  <w:r w:rsidRPr="00F36D8F">
                    <w:t>=</w:t>
                  </w:r>
                </w:p>
              </w:tc>
              <w:tc>
                <w:tcPr>
                  <w:tcW w:w="24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C32B68C" w14:textId="77777777" w:rsidR="00C0717D" w:rsidRPr="00F36D8F" w:rsidRDefault="00C0717D">
                  <w:pPr>
                    <w:tabs>
                      <w:tab w:val="left" w:pos="450"/>
                    </w:tabs>
                  </w:pPr>
                </w:p>
              </w:tc>
            </w:tr>
            <w:tr w:rsidR="00C0717D" w:rsidRPr="00F36D8F" w14:paraId="73B274F2" w14:textId="77777777">
              <w:trPr>
                <w:trHeight w:hRule="exact" w:val="480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EEF76F6" w14:textId="77777777" w:rsidR="00C0717D" w:rsidRPr="00F36D8F" w:rsidRDefault="00C0717D">
                  <w:pPr>
                    <w:tabs>
                      <w:tab w:val="left" w:pos="450"/>
                    </w:tabs>
                  </w:pPr>
                  <w:r w:rsidRPr="00F36D8F">
                    <w:t>Against the wind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3B3894A" w14:textId="77777777" w:rsidR="00C0717D" w:rsidRPr="00F36D8F" w:rsidRDefault="00C0717D">
                  <w:pPr>
                    <w:tabs>
                      <w:tab w:val="left" w:pos="450"/>
                    </w:tabs>
                  </w:pPr>
                </w:p>
              </w:tc>
              <w:tc>
                <w:tcPr>
                  <w:tcW w:w="3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9A6D87C" w14:textId="77777777" w:rsidR="00C0717D" w:rsidRPr="00F36D8F" w:rsidRDefault="00C0717D">
                  <w:pPr>
                    <w:tabs>
                      <w:tab w:val="left" w:pos="450"/>
                    </w:tabs>
                  </w:pPr>
                  <w:r w:rsidRPr="00F36D8F">
                    <w:rPr>
                      <w:position w:val="-10"/>
                    </w:rPr>
                    <w:object w:dxaOrig="105" w:dyaOrig="105" w14:anchorId="59BDC52F">
                      <v:shape id="_x0000_i1033" type="#_x0000_t75" style="width:6pt;height:6pt" o:ole="" fillcolor="window">
                        <v:imagedata r:id="rId59" o:title=""/>
                      </v:shape>
                      <o:OLEObject Type="Embed" ProgID="Equation.3" ShapeID="_x0000_i1033" DrawAspect="Content" ObjectID="_1572097125" r:id="rId60"/>
                    </w:objec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0CC0FE0" w14:textId="77777777" w:rsidR="00C0717D" w:rsidRPr="00F36D8F" w:rsidRDefault="00C0717D">
                  <w:pPr>
                    <w:tabs>
                      <w:tab w:val="left" w:pos="450"/>
                    </w:tabs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F89BD64" w14:textId="77777777" w:rsidR="00C0717D" w:rsidRPr="00F36D8F" w:rsidRDefault="00C0717D">
                  <w:pPr>
                    <w:tabs>
                      <w:tab w:val="left" w:pos="450"/>
                    </w:tabs>
                    <w:jc w:val="center"/>
                  </w:pPr>
                  <w:r w:rsidRPr="00F36D8F">
                    <w:t>=</w:t>
                  </w:r>
                </w:p>
              </w:tc>
              <w:tc>
                <w:tcPr>
                  <w:tcW w:w="24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233AE4C" w14:textId="77777777" w:rsidR="00C0717D" w:rsidRPr="00F36D8F" w:rsidRDefault="00C0717D">
                  <w:pPr>
                    <w:tabs>
                      <w:tab w:val="left" w:pos="450"/>
                    </w:tabs>
                  </w:pPr>
                </w:p>
              </w:tc>
            </w:tr>
          </w:tbl>
          <w:p w14:paraId="203D51DD" w14:textId="77777777" w:rsidR="00C0717D" w:rsidRPr="00F36D8F" w:rsidRDefault="00C0717D">
            <w:pPr>
              <w:tabs>
                <w:tab w:val="left" w:pos="450"/>
              </w:tabs>
            </w:pPr>
          </w:p>
          <w:p w14:paraId="6B7A5EFA" w14:textId="77777777" w:rsidR="00C0717D" w:rsidRPr="00F36D8F" w:rsidRDefault="00C0717D">
            <w:pPr>
              <w:tabs>
                <w:tab w:val="left" w:pos="450"/>
              </w:tabs>
              <w:ind w:left="450" w:hanging="450"/>
            </w:pPr>
            <w:r w:rsidRPr="00F36D8F">
              <w:t>3.</w:t>
            </w:r>
            <w:r w:rsidRPr="00F36D8F">
              <w:tab/>
              <w:t>Write a system of equations that models the problem.</w:t>
            </w:r>
          </w:p>
          <w:p w14:paraId="509A98E7" w14:textId="77777777" w:rsidR="00C0717D" w:rsidRPr="00F36D8F" w:rsidRDefault="00C0717D">
            <w:pPr>
              <w:tabs>
                <w:tab w:val="left" w:pos="450"/>
              </w:tabs>
            </w:pPr>
          </w:p>
          <w:tbl>
            <w:tblPr>
              <w:tblW w:w="0" w:type="auto"/>
              <w:tblInd w:w="5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160"/>
              <w:gridCol w:w="1350"/>
              <w:gridCol w:w="396"/>
              <w:gridCol w:w="1224"/>
              <w:gridCol w:w="540"/>
              <w:gridCol w:w="2466"/>
            </w:tblGrid>
            <w:tr w:rsidR="00F36D8F" w:rsidRPr="00F36D8F" w14:paraId="69D573AC" w14:textId="77777777" w:rsidTr="00042114"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3E48D010" w14:textId="77777777" w:rsidR="00C21C93" w:rsidRPr="00F36D8F" w:rsidRDefault="00C21C93" w:rsidP="00042114">
                  <w:pPr>
                    <w:pStyle w:val="Heading3"/>
                    <w:jc w:val="center"/>
                    <w:rPr>
                      <w:rFonts w:asciiTheme="minorHAnsi" w:hAnsiTheme="minorHAnsi"/>
                      <w:b/>
                      <w:sz w:val="24"/>
                      <w:szCs w:val="24"/>
                    </w:rPr>
                  </w:pPr>
                  <w:r w:rsidRPr="00F36D8F">
                    <w:rPr>
                      <w:rFonts w:asciiTheme="minorHAnsi" w:hAnsiTheme="minorHAnsi"/>
                      <w:b/>
                      <w:sz w:val="24"/>
                      <w:szCs w:val="24"/>
                    </w:rPr>
                    <w:t>Trip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0A62D068" w14:textId="77777777" w:rsidR="00C21C93" w:rsidRPr="00F36D8F" w:rsidRDefault="00C21C93" w:rsidP="00042114">
                  <w:pPr>
                    <w:tabs>
                      <w:tab w:val="left" w:pos="450"/>
                    </w:tabs>
                    <w:jc w:val="center"/>
                    <w:rPr>
                      <w:b/>
                    </w:rPr>
                  </w:pPr>
                  <w:r w:rsidRPr="00F36D8F">
                    <w:rPr>
                      <w:b/>
                    </w:rPr>
                    <w:t>Rate</w:t>
                  </w:r>
                </w:p>
              </w:tc>
              <w:tc>
                <w:tcPr>
                  <w:tcW w:w="3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hideMark/>
                </w:tcPr>
                <w:p w14:paraId="0BE1CA0D" w14:textId="77777777" w:rsidR="00C21C93" w:rsidRPr="00F36D8F" w:rsidRDefault="00C21C93" w:rsidP="00042114">
                  <w:pPr>
                    <w:tabs>
                      <w:tab w:val="left" w:pos="450"/>
                    </w:tabs>
                    <w:jc w:val="center"/>
                    <w:rPr>
                      <w:b/>
                    </w:rPr>
                  </w:pPr>
                  <w:r w:rsidRPr="00F36D8F">
                    <w:rPr>
                      <w:b/>
                      <w:position w:val="-10"/>
                    </w:rPr>
                    <w:object w:dxaOrig="105" w:dyaOrig="105" w14:anchorId="7BE3A998">
                      <v:shape id="_x0000_i1034" type="#_x0000_t75" style="width:6pt;height:6pt" o:ole="" fillcolor="window">
                        <v:imagedata r:id="rId55" o:title=""/>
                      </v:shape>
                      <o:OLEObject Type="Embed" ProgID="Equation.3" ShapeID="_x0000_i1034" DrawAspect="Content" ObjectID="_1572097126" r:id="rId61"/>
                    </w:objec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701104E6" w14:textId="77777777" w:rsidR="00C21C93" w:rsidRPr="00F36D8F" w:rsidRDefault="00C21C93" w:rsidP="00042114">
                  <w:pPr>
                    <w:tabs>
                      <w:tab w:val="left" w:pos="450"/>
                    </w:tabs>
                    <w:jc w:val="center"/>
                    <w:rPr>
                      <w:b/>
                    </w:rPr>
                  </w:pPr>
                  <w:r w:rsidRPr="00F36D8F">
                    <w:rPr>
                      <w:b/>
                    </w:rPr>
                    <w:t>Time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57F5E3E3" w14:textId="77777777" w:rsidR="00C21C93" w:rsidRPr="00F36D8F" w:rsidRDefault="00C21C93" w:rsidP="00042114">
                  <w:pPr>
                    <w:tabs>
                      <w:tab w:val="left" w:pos="450"/>
                    </w:tabs>
                    <w:jc w:val="center"/>
                    <w:rPr>
                      <w:b/>
                    </w:rPr>
                  </w:pPr>
                  <w:r w:rsidRPr="00F36D8F">
                    <w:rPr>
                      <w:b/>
                    </w:rPr>
                    <w:t>=</w:t>
                  </w:r>
                </w:p>
              </w:tc>
              <w:tc>
                <w:tcPr>
                  <w:tcW w:w="24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  <w:vAlign w:val="center"/>
                  <w:hideMark/>
                </w:tcPr>
                <w:p w14:paraId="0F3470BB" w14:textId="77777777" w:rsidR="00C21C93" w:rsidRPr="00F36D8F" w:rsidRDefault="00C21C93" w:rsidP="00042114">
                  <w:pPr>
                    <w:pStyle w:val="Heading5"/>
                    <w:rPr>
                      <w:rFonts w:asciiTheme="minorHAnsi" w:hAnsiTheme="minorHAnsi"/>
                      <w:sz w:val="24"/>
                      <w:szCs w:val="24"/>
                    </w:rPr>
                  </w:pPr>
                  <w:r w:rsidRPr="00F36D8F">
                    <w:rPr>
                      <w:rFonts w:asciiTheme="minorHAnsi" w:hAnsiTheme="minorHAnsi"/>
                      <w:sz w:val="24"/>
                      <w:szCs w:val="24"/>
                    </w:rPr>
                    <w:t>Distance</w:t>
                  </w:r>
                </w:p>
              </w:tc>
            </w:tr>
            <w:tr w:rsidR="00F36D8F" w:rsidRPr="00F36D8F" w14:paraId="14DCC47D" w14:textId="77777777" w:rsidTr="00042114">
              <w:trPr>
                <w:trHeight w:hRule="exact" w:val="480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CC38119" w14:textId="77777777" w:rsidR="00C21C93" w:rsidRPr="00F36D8F" w:rsidRDefault="00C21C93" w:rsidP="00042114">
                  <w:pPr>
                    <w:pStyle w:val="Heading3"/>
                    <w:rPr>
                      <w:rFonts w:asciiTheme="minorHAnsi" w:hAnsiTheme="minorHAnsi"/>
                      <w:sz w:val="24"/>
                      <w:szCs w:val="24"/>
                    </w:rPr>
                  </w:pPr>
                  <w:r w:rsidRPr="00F36D8F">
                    <w:rPr>
                      <w:rFonts w:asciiTheme="minorHAnsi" w:hAnsiTheme="minorHAnsi"/>
                      <w:sz w:val="24"/>
                      <w:szCs w:val="24"/>
                    </w:rPr>
                    <w:t>With the wind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33C8056" w14:textId="77777777" w:rsidR="00C21C93" w:rsidRPr="00F36D8F" w:rsidRDefault="00C21C93" w:rsidP="00042114">
                  <w:pPr>
                    <w:tabs>
                      <w:tab w:val="left" w:pos="450"/>
                    </w:tabs>
                  </w:pPr>
                  <w:r w:rsidRPr="00F36D8F">
                    <w:t>(p + w)</w:t>
                  </w:r>
                </w:p>
              </w:tc>
              <w:tc>
                <w:tcPr>
                  <w:tcW w:w="3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3143E6E" w14:textId="77777777" w:rsidR="00C21C93" w:rsidRPr="00F36D8F" w:rsidRDefault="00C21C93" w:rsidP="00042114">
                  <w:pPr>
                    <w:tabs>
                      <w:tab w:val="left" w:pos="450"/>
                    </w:tabs>
                  </w:pPr>
                  <w:r w:rsidRPr="00F36D8F">
                    <w:rPr>
                      <w:position w:val="-10"/>
                    </w:rPr>
                    <w:object w:dxaOrig="105" w:dyaOrig="105" w14:anchorId="67EE2EE4">
                      <v:shape id="_x0000_i1035" type="#_x0000_t75" style="width:6pt;height:6pt" o:ole="" fillcolor="window">
                        <v:imagedata r:id="rId57" o:title=""/>
                      </v:shape>
                      <o:OLEObject Type="Embed" ProgID="Equation.3" ShapeID="_x0000_i1035" DrawAspect="Content" ObjectID="_1572097127" r:id="rId62"/>
                    </w:objec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AABDDF9" w14:textId="77777777" w:rsidR="00C21C93" w:rsidRPr="00F36D8F" w:rsidRDefault="00C21C93" w:rsidP="00042114">
                  <w:pPr>
                    <w:tabs>
                      <w:tab w:val="left" w:pos="450"/>
                    </w:tabs>
                    <w:jc w:val="center"/>
                  </w:pPr>
                  <w:r w:rsidRPr="00F36D8F">
                    <w:t>3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E6F7565" w14:textId="77777777" w:rsidR="00C21C93" w:rsidRPr="00F36D8F" w:rsidRDefault="00C21C93" w:rsidP="00042114">
                  <w:pPr>
                    <w:tabs>
                      <w:tab w:val="left" w:pos="450"/>
                    </w:tabs>
                    <w:jc w:val="center"/>
                  </w:pPr>
                  <w:r w:rsidRPr="00F36D8F">
                    <w:t>=</w:t>
                  </w:r>
                </w:p>
              </w:tc>
              <w:tc>
                <w:tcPr>
                  <w:tcW w:w="24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4F778A9" w14:textId="3D166E50" w:rsidR="00C21C93" w:rsidRPr="00F36D8F" w:rsidRDefault="00C21C93" w:rsidP="00C21C93">
                  <w:pPr>
                    <w:tabs>
                      <w:tab w:val="left" w:pos="450"/>
                    </w:tabs>
                    <w:jc w:val="center"/>
                  </w:pPr>
                  <w:r w:rsidRPr="00F36D8F">
                    <w:t>750</w:t>
                  </w:r>
                </w:p>
              </w:tc>
            </w:tr>
            <w:tr w:rsidR="00F36D8F" w:rsidRPr="00F36D8F" w14:paraId="02EDF578" w14:textId="77777777" w:rsidTr="00042114">
              <w:trPr>
                <w:trHeight w:hRule="exact" w:val="480"/>
              </w:trPr>
              <w:tc>
                <w:tcPr>
                  <w:tcW w:w="21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46AA1C2" w14:textId="77777777" w:rsidR="00C21C93" w:rsidRPr="00F36D8F" w:rsidRDefault="00C21C93" w:rsidP="00042114">
                  <w:pPr>
                    <w:tabs>
                      <w:tab w:val="left" w:pos="450"/>
                    </w:tabs>
                  </w:pPr>
                  <w:r w:rsidRPr="00F36D8F">
                    <w:t>Against the wind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9CC9214" w14:textId="77777777" w:rsidR="00C21C93" w:rsidRPr="00F36D8F" w:rsidRDefault="00C21C93" w:rsidP="00042114">
                  <w:pPr>
                    <w:tabs>
                      <w:tab w:val="left" w:pos="450"/>
                    </w:tabs>
                  </w:pPr>
                  <w:r w:rsidRPr="00F36D8F">
                    <w:t>(p – w)</w:t>
                  </w:r>
                </w:p>
              </w:tc>
              <w:tc>
                <w:tcPr>
                  <w:tcW w:w="3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80CD3D1" w14:textId="77777777" w:rsidR="00C21C93" w:rsidRPr="00F36D8F" w:rsidRDefault="00C21C93" w:rsidP="00042114">
                  <w:pPr>
                    <w:tabs>
                      <w:tab w:val="left" w:pos="450"/>
                    </w:tabs>
                  </w:pPr>
                  <w:r w:rsidRPr="00F36D8F">
                    <w:rPr>
                      <w:position w:val="-10"/>
                    </w:rPr>
                    <w:object w:dxaOrig="105" w:dyaOrig="105" w14:anchorId="3789D8A4">
                      <v:shape id="_x0000_i1036" type="#_x0000_t75" style="width:6pt;height:6pt" o:ole="" fillcolor="window">
                        <v:imagedata r:id="rId59" o:title=""/>
                      </v:shape>
                      <o:OLEObject Type="Embed" ProgID="Equation.3" ShapeID="_x0000_i1036" DrawAspect="Content" ObjectID="_1572097128" r:id="rId63"/>
                    </w:objec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F26EEDE" w14:textId="77777777" w:rsidR="00C21C93" w:rsidRPr="00F36D8F" w:rsidRDefault="00C21C93" w:rsidP="00042114">
                  <w:pPr>
                    <w:tabs>
                      <w:tab w:val="left" w:pos="450"/>
                    </w:tabs>
                    <w:jc w:val="center"/>
                  </w:pPr>
                  <w:r w:rsidRPr="00F36D8F"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3A66A61" w14:textId="77777777" w:rsidR="00C21C93" w:rsidRPr="00F36D8F" w:rsidRDefault="00C21C93" w:rsidP="00042114">
                  <w:pPr>
                    <w:tabs>
                      <w:tab w:val="left" w:pos="450"/>
                    </w:tabs>
                    <w:jc w:val="center"/>
                  </w:pPr>
                  <w:r w:rsidRPr="00F36D8F">
                    <w:t>=</w:t>
                  </w:r>
                </w:p>
              </w:tc>
              <w:tc>
                <w:tcPr>
                  <w:tcW w:w="24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24BD9C4" w14:textId="1D1970D0" w:rsidR="00C21C93" w:rsidRPr="00F36D8F" w:rsidRDefault="00C21C93" w:rsidP="00042114">
                  <w:pPr>
                    <w:tabs>
                      <w:tab w:val="left" w:pos="450"/>
                    </w:tabs>
                    <w:jc w:val="center"/>
                  </w:pPr>
                  <w:r w:rsidRPr="00F36D8F">
                    <w:t>750</w:t>
                  </w:r>
                </w:p>
              </w:tc>
            </w:tr>
          </w:tbl>
          <w:p w14:paraId="55E8A7F7" w14:textId="77777777" w:rsidR="00C0717D" w:rsidRPr="00F36D8F" w:rsidRDefault="00C0717D"/>
          <w:p w14:paraId="59808499" w14:textId="77777777" w:rsidR="00C0717D" w:rsidRPr="00F36D8F" w:rsidRDefault="00C0717D"/>
          <w:p w14:paraId="11B7F565" w14:textId="6DD6267E" w:rsidR="00C21C93" w:rsidRPr="00F36D8F" w:rsidRDefault="00C21C93">
            <w:r w:rsidRPr="00F36D8F">
              <w:t>So</w:t>
            </w:r>
            <w:r w:rsidR="00B634EB">
              <w:t>,</w:t>
            </w:r>
            <w:r w:rsidRPr="00F36D8F">
              <w:t xml:space="preserve"> the system of equations would be: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p+w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75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p-w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750</m:t>
                      </m:r>
                    </m:e>
                  </m:eqArr>
                </m:e>
              </m:d>
            </m:oMath>
          </w:p>
          <w:p w14:paraId="6AEDA54D" w14:textId="77777777" w:rsidR="00C0717D" w:rsidRPr="00F36D8F" w:rsidRDefault="00C0717D">
            <w:pPr>
              <w:rPr>
                <w:rFonts w:ascii="Arial" w:hAnsi="Arial"/>
                <w:sz w:val="20"/>
                <w:szCs w:val="20"/>
              </w:rPr>
            </w:pPr>
            <w:r w:rsidRPr="00F36D8F">
              <w:br w:type="page"/>
            </w:r>
          </w:p>
        </w:tc>
      </w:tr>
    </w:tbl>
    <w:p w14:paraId="1529F56A" w14:textId="5293F8AD" w:rsidR="00C0717D" w:rsidRDefault="00C0717D" w:rsidP="00C0717D"/>
    <w:p w14:paraId="05B8A200" w14:textId="77777777" w:rsidR="00C0717D" w:rsidRDefault="00C0717D" w:rsidP="00C0717D"/>
    <w:p w14:paraId="73644D91" w14:textId="77777777" w:rsidR="006A382A" w:rsidRDefault="006A382A">
      <w:pPr>
        <w:rPr>
          <w:b/>
          <w:color w:val="FF0000"/>
        </w:rPr>
      </w:pPr>
      <w:r>
        <w:rPr>
          <w:b/>
          <w:color w:val="FF0000"/>
        </w:rPr>
        <w:br w:type="page"/>
      </w:r>
    </w:p>
    <w:p w14:paraId="760A5A96" w14:textId="7F69AEFD" w:rsidR="002F5E16" w:rsidRDefault="00C21C93" w:rsidP="00F36D8F">
      <w:pPr>
        <w:ind w:left="-540"/>
        <w:rPr>
          <w:b/>
          <w:sz w:val="28"/>
        </w:rPr>
      </w:pPr>
      <w:r>
        <w:rPr>
          <w:b/>
          <w:sz w:val="28"/>
        </w:rPr>
        <w:lastRenderedPageBreak/>
        <w:t>Writin</w:t>
      </w:r>
      <w:r w:rsidR="00F36D8F">
        <w:rPr>
          <w:b/>
          <w:sz w:val="28"/>
        </w:rPr>
        <w:t>g Systems of Equations Activity</w:t>
      </w:r>
    </w:p>
    <w:p w14:paraId="53E1D4A8" w14:textId="77777777" w:rsidR="00C21C93" w:rsidRDefault="00C21C93">
      <w:pPr>
        <w:rPr>
          <w:b/>
          <w:sz w:val="28"/>
        </w:rPr>
      </w:pPr>
    </w:p>
    <w:p w14:paraId="7D9D5839" w14:textId="2E6EC914" w:rsidR="005240C9" w:rsidRPr="00F36D8F" w:rsidRDefault="00C21C93" w:rsidP="00F36D8F">
      <w:pPr>
        <w:ind w:left="-540"/>
        <w:rPr>
          <w:i/>
        </w:rPr>
      </w:pPr>
      <w:r>
        <w:rPr>
          <w:b/>
        </w:rPr>
        <w:t xml:space="preserve">Directions: </w:t>
      </w:r>
      <w:r>
        <w:t xml:space="preserve">Write a system of equations to represent each situation that could be used to determine the answer to the question in the problem. </w:t>
      </w:r>
      <w:r>
        <w:rPr>
          <w:i/>
        </w:rPr>
        <w:t>Do not find the solution to the system.</w:t>
      </w:r>
    </w:p>
    <w:p w14:paraId="184E8649" w14:textId="77777777" w:rsidR="005240C9" w:rsidRDefault="005240C9"/>
    <w:tbl>
      <w:tblPr>
        <w:tblStyle w:val="TableGrid"/>
        <w:tblW w:w="10890" w:type="dxa"/>
        <w:tblInd w:w="-425" w:type="dxa"/>
        <w:tblCellMar>
          <w:top w:w="72" w:type="dxa"/>
          <w:left w:w="115" w:type="dxa"/>
          <w:bottom w:w="72" w:type="dxa"/>
          <w:right w:w="115" w:type="dxa"/>
        </w:tblCellMar>
        <w:tblLook w:val="04A0" w:firstRow="1" w:lastRow="0" w:firstColumn="1" w:lastColumn="0" w:noHBand="0" w:noVBand="1"/>
      </w:tblPr>
      <w:tblGrid>
        <w:gridCol w:w="5445"/>
        <w:gridCol w:w="5445"/>
      </w:tblGrid>
      <w:tr w:rsidR="00C21C93" w14:paraId="48E0D321" w14:textId="77777777" w:rsidTr="00F36D8F">
        <w:tc>
          <w:tcPr>
            <w:tcW w:w="5445" w:type="dxa"/>
          </w:tcPr>
          <w:p w14:paraId="120979C9" w14:textId="0965E614" w:rsidR="00C21C93" w:rsidRDefault="00C21C93" w:rsidP="00F36D8F">
            <w:pPr>
              <w:pStyle w:val="ListParagraph"/>
              <w:numPr>
                <w:ilvl w:val="0"/>
                <w:numId w:val="6"/>
              </w:numPr>
              <w:ind w:left="360"/>
            </w:pPr>
            <w:r>
              <w:t>Flying with the wind, an airplane made a 708-mile trip in 3 hours. Flying against the wind to make the same trip, the plane took 4 hours. What is the speed of the wind and how fast would the plane travel in still air?</w:t>
            </w:r>
          </w:p>
          <w:p w14:paraId="431CC8A9" w14:textId="77777777" w:rsidR="00C21C93" w:rsidRDefault="00C21C93"/>
        </w:tc>
        <w:tc>
          <w:tcPr>
            <w:tcW w:w="5445" w:type="dxa"/>
          </w:tcPr>
          <w:p w14:paraId="34438D52" w14:textId="3F3E576B" w:rsidR="00C21C93" w:rsidRDefault="00C21C93" w:rsidP="00F36D8F">
            <w:pPr>
              <w:pStyle w:val="ListParagraph"/>
              <w:numPr>
                <w:ilvl w:val="0"/>
                <w:numId w:val="6"/>
              </w:numPr>
              <w:ind w:left="432"/>
            </w:pPr>
            <w:r>
              <w:t xml:space="preserve">A field goal is 3 points and the extra point after a touchdown is 1 point. To begin the season, a kicker successfully made a total of 30 kicks for a total of 56 points. How many field goals and how many extra points did the kicker make? </w:t>
            </w:r>
          </w:p>
          <w:p w14:paraId="5405DFF7" w14:textId="77777777" w:rsidR="00C21C93" w:rsidRDefault="00C21C93"/>
          <w:p w14:paraId="006DF029" w14:textId="77777777" w:rsidR="00F36D8F" w:rsidRDefault="00F36D8F"/>
          <w:p w14:paraId="14A2F7D0" w14:textId="77777777" w:rsidR="00F36D8F" w:rsidRDefault="00F36D8F"/>
          <w:p w14:paraId="4B09B2C4" w14:textId="77777777" w:rsidR="00F36D8F" w:rsidRDefault="00F36D8F"/>
          <w:p w14:paraId="4E1BE421" w14:textId="77777777" w:rsidR="00F36D8F" w:rsidRDefault="00F36D8F"/>
          <w:p w14:paraId="1F0B9CD5" w14:textId="77777777" w:rsidR="00F36D8F" w:rsidRDefault="00F36D8F"/>
          <w:p w14:paraId="1B8C5EDD" w14:textId="77777777" w:rsidR="00F36D8F" w:rsidRDefault="00F36D8F"/>
          <w:p w14:paraId="424AC127" w14:textId="77777777" w:rsidR="00F36D8F" w:rsidRDefault="00F36D8F"/>
        </w:tc>
      </w:tr>
      <w:tr w:rsidR="00C21C93" w14:paraId="505611CA" w14:textId="77777777" w:rsidTr="00F36D8F">
        <w:tc>
          <w:tcPr>
            <w:tcW w:w="5445" w:type="dxa"/>
          </w:tcPr>
          <w:p w14:paraId="7E1CAE67" w14:textId="1005028A" w:rsidR="00C21C93" w:rsidRDefault="00C21C93" w:rsidP="00F36D8F">
            <w:pPr>
              <w:pStyle w:val="ListParagraph"/>
              <w:numPr>
                <w:ilvl w:val="0"/>
                <w:numId w:val="6"/>
              </w:numPr>
              <w:ind w:left="360"/>
            </w:pPr>
            <w:r>
              <w:t xml:space="preserve">A restaurant has one price for adults and another price for children to eat at its buffet. Two families ate at the buffet. The </w:t>
            </w:r>
            <w:proofErr w:type="spellStart"/>
            <w:r>
              <w:t>Traymore</w:t>
            </w:r>
            <w:proofErr w:type="spellEnd"/>
            <w:r>
              <w:t xml:space="preserve"> family has two adults and three children and their bill was $49.50. The Willis family has three adults and one child and their bill was $44.50. What is the cost for an adult to eat at the buffet and what is the cost of a child to eat at the buffet?</w:t>
            </w:r>
          </w:p>
          <w:p w14:paraId="732002B3" w14:textId="77777777" w:rsidR="00C21C93" w:rsidRDefault="00C21C93"/>
          <w:p w14:paraId="2E1472A2" w14:textId="77777777" w:rsidR="00F36D8F" w:rsidRDefault="00F36D8F"/>
          <w:p w14:paraId="617E7004" w14:textId="77777777" w:rsidR="00F36D8F" w:rsidRDefault="00F36D8F"/>
          <w:p w14:paraId="4A9C2803" w14:textId="77777777" w:rsidR="00F36D8F" w:rsidRDefault="00F36D8F"/>
          <w:p w14:paraId="63B7DDC5" w14:textId="77777777" w:rsidR="00F36D8F" w:rsidRDefault="00F36D8F"/>
          <w:p w14:paraId="1FC3B0E0" w14:textId="77777777" w:rsidR="00F36D8F" w:rsidRDefault="00F36D8F"/>
          <w:p w14:paraId="316540D7" w14:textId="77777777" w:rsidR="00F36D8F" w:rsidRDefault="00F36D8F"/>
          <w:p w14:paraId="74106A48" w14:textId="77777777" w:rsidR="00F36D8F" w:rsidRDefault="00F36D8F"/>
        </w:tc>
        <w:tc>
          <w:tcPr>
            <w:tcW w:w="5445" w:type="dxa"/>
          </w:tcPr>
          <w:p w14:paraId="40C2BC29" w14:textId="587E3E57" w:rsidR="00C21C93" w:rsidRDefault="00C21C93" w:rsidP="00F36D8F">
            <w:pPr>
              <w:pStyle w:val="ListParagraph"/>
              <w:numPr>
                <w:ilvl w:val="0"/>
                <w:numId w:val="6"/>
              </w:numPr>
              <w:ind w:left="432"/>
            </w:pPr>
            <w:r>
              <w:t xml:space="preserve">A student is selling pizzas for $6 and sub sandwiches for $4 for a fundraiser. The student sold 13 more sub sandwiches than pizzas and collected a total of $262.  How many pizzas and how many sub sandwiches did the student sell? </w:t>
            </w:r>
          </w:p>
          <w:p w14:paraId="34CA4F6E" w14:textId="77777777" w:rsidR="00C21C93" w:rsidRDefault="00C21C93"/>
        </w:tc>
      </w:tr>
      <w:tr w:rsidR="00C21C93" w14:paraId="077827F1" w14:textId="77777777" w:rsidTr="00F36D8F">
        <w:tc>
          <w:tcPr>
            <w:tcW w:w="5445" w:type="dxa"/>
          </w:tcPr>
          <w:p w14:paraId="78D9FE7C" w14:textId="45EA92F6" w:rsidR="00C21C93" w:rsidRDefault="00C21C93" w:rsidP="00F36D8F">
            <w:pPr>
              <w:pStyle w:val="ListParagraph"/>
              <w:numPr>
                <w:ilvl w:val="0"/>
                <w:numId w:val="6"/>
              </w:numPr>
              <w:ind w:left="360"/>
            </w:pPr>
            <w:r>
              <w:t xml:space="preserve">The library is having a book sale. Hardcover books are selling for $5 each and paperback books are selling for $3 each. Mrs. Smith spent $51 to buy 13 books. </w:t>
            </w:r>
            <w:r w:rsidR="00F36D8F">
              <w:t>How many of each type of book did Mrs. Smith purchase?</w:t>
            </w:r>
          </w:p>
          <w:p w14:paraId="14754C2E" w14:textId="77777777" w:rsidR="00C21C93" w:rsidRDefault="00C21C93"/>
          <w:p w14:paraId="72F82C8B" w14:textId="77777777" w:rsidR="00F36D8F" w:rsidRDefault="00F36D8F"/>
          <w:p w14:paraId="35D1B44D" w14:textId="77777777" w:rsidR="00F36D8F" w:rsidRDefault="00F36D8F"/>
          <w:p w14:paraId="10F562A1" w14:textId="77777777" w:rsidR="00F36D8F" w:rsidRDefault="00F36D8F"/>
        </w:tc>
        <w:tc>
          <w:tcPr>
            <w:tcW w:w="5445" w:type="dxa"/>
          </w:tcPr>
          <w:p w14:paraId="2DD63CE8" w14:textId="69B7F52F" w:rsidR="00C21C93" w:rsidRDefault="00C21C93" w:rsidP="00F36D8F">
            <w:pPr>
              <w:pStyle w:val="ListParagraph"/>
              <w:numPr>
                <w:ilvl w:val="0"/>
                <w:numId w:val="6"/>
              </w:numPr>
              <w:ind w:left="432"/>
            </w:pPr>
            <w:r>
              <w:t xml:space="preserve">At a store, all shirts are priced the same and all jeans are priced the same. Amy bought four shirts and three pairs of jeans for $150. Brianna bought one shirt and two pairs of jeans for $70. </w:t>
            </w:r>
            <w:r w:rsidR="00F36D8F">
              <w:t xml:space="preserve">What is the cost of a shirt at the store? What is the cost for a pair of jeans at the store? </w:t>
            </w:r>
          </w:p>
          <w:p w14:paraId="48FEC5B7" w14:textId="77777777" w:rsidR="00C21C93" w:rsidRDefault="00C21C93"/>
          <w:p w14:paraId="70F3CBDA" w14:textId="77777777" w:rsidR="00F36D8F" w:rsidRDefault="00F36D8F"/>
          <w:p w14:paraId="53E06A3F" w14:textId="77777777" w:rsidR="00F36D8F" w:rsidRDefault="00F36D8F"/>
          <w:p w14:paraId="6358DD0F" w14:textId="77777777" w:rsidR="00F36D8F" w:rsidRDefault="00F36D8F"/>
          <w:p w14:paraId="6325710C" w14:textId="77777777" w:rsidR="00F36D8F" w:rsidRDefault="00F36D8F"/>
          <w:p w14:paraId="30D571B6" w14:textId="77777777" w:rsidR="00F36D8F" w:rsidRDefault="00F36D8F"/>
        </w:tc>
      </w:tr>
    </w:tbl>
    <w:bookmarkStart w:id="7" w:name="Dessert1"/>
    <w:bookmarkEnd w:id="7"/>
    <w:p w14:paraId="7111AFF7" w14:textId="4317B717" w:rsidR="00C0717D" w:rsidRDefault="00B10FD6" w:rsidP="00C0717D">
      <w:pPr>
        <w:rPr>
          <w:b/>
          <w:sz w:val="32"/>
          <w:szCs w:val="3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491C8F0" wp14:editId="414C5D9D">
                <wp:simplePos x="0" y="0"/>
                <wp:positionH relativeFrom="column">
                  <wp:posOffset>1372870</wp:posOffset>
                </wp:positionH>
                <wp:positionV relativeFrom="paragraph">
                  <wp:posOffset>-20320</wp:posOffset>
                </wp:positionV>
                <wp:extent cx="5355590" cy="342900"/>
                <wp:effectExtent l="0" t="0" r="0" b="0"/>
                <wp:wrapSquare wrapText="bothSides"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559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66201E" w14:textId="77777777" w:rsidR="00AC48F4" w:rsidRDefault="00AC48F4" w:rsidP="00C0717D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Puzzle Time (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Adapted from Algebra with Pizzazz!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  <w:p w14:paraId="1BEB0D92" w14:textId="77777777" w:rsidR="00AC48F4" w:rsidRDefault="00AC48F4" w:rsidP="00C0717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5491C8F0" id="Text Box 37" o:spid="_x0000_s1036" type="#_x0000_t202" style="position:absolute;margin-left:108.1pt;margin-top:-1.6pt;width:421.7pt;height:2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" filled="f" stroked="f">
                <v:textbox>
                  <w:txbxContent>
                    <w:p w14:paraId="4F66201E" w14:textId="77777777" w:rsidR="00AC48F4" w:rsidRDefault="00AC48F4" w:rsidP="00C0717D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b/>
                          <w:sz w:val="36"/>
                          <w:szCs w:val="36"/>
                        </w:rPr>
                        <w:t>Puzzle Time (</w:t>
                      </w:r>
                      <w:r>
                        <w:rPr>
                          <w:sz w:val="36"/>
                          <w:szCs w:val="36"/>
                        </w:rPr>
                        <w:t>Adapted from Algebra with Pizzazz!</w:t>
                      </w:r>
                      <w:r>
                        <w:rPr>
                          <w:b/>
                          <w:sz w:val="36"/>
                          <w:szCs w:val="36"/>
                        </w:rPr>
                        <w:t>)</w:t>
                      </w:r>
                    </w:p>
                    <w:p w14:paraId="1BEB0D92" w14:textId="77777777" w:rsidR="00AC48F4" w:rsidRDefault="00AC48F4" w:rsidP="00C0717D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9BFD548" wp14:editId="7FD7D042">
                <wp:simplePos x="0" y="0"/>
                <wp:positionH relativeFrom="column">
                  <wp:posOffset>909320</wp:posOffset>
                </wp:positionH>
                <wp:positionV relativeFrom="paragraph">
                  <wp:posOffset>-56515</wp:posOffset>
                </wp:positionV>
                <wp:extent cx="342900" cy="342900"/>
                <wp:effectExtent l="19050" t="19050" r="19050" b="19050"/>
                <wp:wrapSquare wrapText="bothSides"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 w="28575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6F5FDF" w14:textId="77777777" w:rsidR="00AC48F4" w:rsidRPr="00F36D8F" w:rsidRDefault="00AC48F4" w:rsidP="00C0717D">
                            <w:pPr>
                              <w:rPr>
                                <w:b/>
                              </w:rPr>
                            </w:pPr>
                            <w:r w:rsidRPr="00F36D8F">
                              <w:rPr>
                                <w:b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 w14:anchorId="79BFD548" id="Text Box 35" o:spid="_x0000_s1037" type="#_x0000_t202" style="position:absolute;margin-left:71.6pt;margin-top:-4.45pt;width:27pt;height:27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" filled="f" strokecolor="black [3213]" strokeweight="2.25pt">
                <v:textbox>
                  <w:txbxContent>
                    <w:p w14:paraId="416F5FDF" w14:textId="77777777" w:rsidR="00AC48F4" w:rsidRPr="00F36D8F" w:rsidRDefault="00AC48F4" w:rsidP="00C0717D">
                      <w:pPr>
                        <w:rPr>
                          <w:b/>
                        </w:rPr>
                      </w:pPr>
                      <w:r w:rsidRPr="00F36D8F">
                        <w:rPr>
                          <w:b/>
                        </w:rPr>
                        <w:t xml:space="preserve">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0717D">
        <w:rPr>
          <w:b/>
          <w:sz w:val="32"/>
          <w:szCs w:val="32"/>
        </w:rPr>
        <w:t xml:space="preserve">Dessert                                    </w:t>
      </w:r>
    </w:p>
    <w:p w14:paraId="4E988DA4" w14:textId="77777777" w:rsidR="00C0717D" w:rsidRDefault="00C0717D" w:rsidP="00C0717D"/>
    <w:p w14:paraId="4D7EB09B" w14:textId="3863F12B" w:rsidR="00C0717D" w:rsidRDefault="00F36D8F" w:rsidP="0037727A">
      <w:pPr>
        <w:ind w:left="-270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77D677D3" wp14:editId="4EC36C56">
            <wp:simplePos x="0" y="0"/>
            <wp:positionH relativeFrom="column">
              <wp:posOffset>-50165</wp:posOffset>
            </wp:positionH>
            <wp:positionV relativeFrom="paragraph">
              <wp:posOffset>205740</wp:posOffset>
            </wp:positionV>
            <wp:extent cx="6603365" cy="5321935"/>
            <wp:effectExtent l="0" t="0" r="6985" b="0"/>
            <wp:wrapSquare wrapText="bothSides"/>
            <wp:docPr id="36" name="Picture 36" descr="Description: Macintosh HD:Users:norberto.torbeso:Desktop:Systems of Equations Puzzle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Macintosh HD:Users:norberto.torbeso:Desktop:Systems of Equations Puzzle.tiff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3365" cy="5321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717D">
        <w:t xml:space="preserve">                </w:t>
      </w:r>
      <w:r w:rsidR="00C0717D">
        <w:tab/>
      </w:r>
      <w:r w:rsidR="00C0717D">
        <w:tab/>
      </w:r>
    </w:p>
    <w:p w14:paraId="104A16F5" w14:textId="77777777" w:rsidR="00C0717D" w:rsidRDefault="00C0717D" w:rsidP="00C0717D">
      <w:r>
        <w:br w:type="page"/>
      </w:r>
    </w:p>
    <w:p w14:paraId="6FE8DEBE" w14:textId="45AA27AB" w:rsidR="00C0717D" w:rsidRDefault="00C0717D" w:rsidP="00C0717D">
      <w:bookmarkStart w:id="8" w:name="Dessert2"/>
      <w:bookmarkEnd w:id="8"/>
      <w:r>
        <w:rPr>
          <w:b/>
          <w:sz w:val="32"/>
          <w:szCs w:val="32"/>
        </w:rPr>
        <w:lastRenderedPageBreak/>
        <w:t>Dessert 2</w:t>
      </w:r>
      <w:r>
        <w:t xml:space="preserve">               </w:t>
      </w:r>
      <w:r>
        <w:rPr>
          <w:sz w:val="32"/>
          <w:szCs w:val="32"/>
        </w:rPr>
        <w:t>Linear Functions Crossword Puzzle</w:t>
      </w:r>
    </w:p>
    <w:p w14:paraId="53B61E54" w14:textId="1994610F" w:rsidR="00C0717D" w:rsidRDefault="00C0717D" w:rsidP="00C0717D"/>
    <w:p w14:paraId="0CB652C3" w14:textId="6C5C3611" w:rsidR="00C0717D" w:rsidRDefault="00F36D8F" w:rsidP="00C0717D">
      <w:r>
        <w:rPr>
          <w:noProof/>
        </w:rPr>
        <w:drawing>
          <wp:anchor distT="0" distB="0" distL="114300" distR="114300" simplePos="0" relativeHeight="251710464" behindDoc="0" locked="0" layoutInCell="1" allowOverlap="1" wp14:anchorId="01994496" wp14:editId="3CA220DF">
            <wp:simplePos x="0" y="0"/>
            <wp:positionH relativeFrom="column">
              <wp:posOffset>7620</wp:posOffset>
            </wp:positionH>
            <wp:positionV relativeFrom="paragraph">
              <wp:posOffset>192405</wp:posOffset>
            </wp:positionV>
            <wp:extent cx="6315710" cy="4326890"/>
            <wp:effectExtent l="0" t="0" r="8890" b="0"/>
            <wp:wrapSquare wrapText="bothSides"/>
            <wp:docPr id="38" name="Picture 38" descr="Description: Macintosh HD:Users:norberto.torbeso:Desktop:crossword puzzle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Macintosh HD:Users:norberto.torbeso:Desktop:crossword puzzle.tiff"/>
                    <pic:cNvPicPr>
                      <a:picLocks noChangeAspect="1" noChangeArrowheads="1"/>
                    </pic:cNvPicPr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89" b="2033"/>
                    <a:stretch/>
                  </pic:blipFill>
                  <pic:spPr bwMode="auto">
                    <a:xfrm>
                      <a:off x="0" y="0"/>
                      <a:ext cx="6315710" cy="432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91B8F0" w14:textId="77777777" w:rsidR="00C0717D" w:rsidRDefault="00C0717D" w:rsidP="00F36D8F">
      <w:pPr>
        <w:spacing w:line="360" w:lineRule="auto"/>
        <w:rPr>
          <w:b/>
        </w:rPr>
      </w:pPr>
      <w:r>
        <w:rPr>
          <w:b/>
        </w:rPr>
        <w:t>Across:</w:t>
      </w:r>
    </w:p>
    <w:p w14:paraId="7670AE91" w14:textId="2B53EC24" w:rsidR="00C0717D" w:rsidRDefault="00C0717D" w:rsidP="00F36D8F">
      <w:pPr>
        <w:spacing w:line="360" w:lineRule="auto"/>
      </w:pPr>
      <w:r>
        <w:t>3.  The __________ line test that allows you to discover visually whether a relation is a function.</w:t>
      </w:r>
    </w:p>
    <w:p w14:paraId="5BE5F9A5" w14:textId="77777777" w:rsidR="00C0717D" w:rsidRDefault="00C0717D" w:rsidP="00F36D8F">
      <w:pPr>
        <w:spacing w:line="360" w:lineRule="auto"/>
      </w:pPr>
      <w:r>
        <w:t>5.  The first coordinates in a set of ordered pairs.</w:t>
      </w:r>
    </w:p>
    <w:p w14:paraId="20A70A48" w14:textId="77777777" w:rsidR="00C0717D" w:rsidRDefault="00C0717D" w:rsidP="00F36D8F">
      <w:pPr>
        <w:spacing w:line="360" w:lineRule="auto"/>
      </w:pPr>
      <w:r>
        <w:t>7.  A set of ordered pairs.</w:t>
      </w:r>
    </w:p>
    <w:p w14:paraId="43422FBE" w14:textId="77777777" w:rsidR="00C0717D" w:rsidRDefault="00C0717D" w:rsidP="00F36D8F">
      <w:pPr>
        <w:spacing w:line="360" w:lineRule="auto"/>
      </w:pPr>
      <w:r>
        <w:t>8.  An ordered pair that makes an equation with two variables true.</w:t>
      </w:r>
    </w:p>
    <w:p w14:paraId="5D2E5FB8" w14:textId="77777777" w:rsidR="00C0717D" w:rsidRDefault="00C0717D" w:rsidP="00F36D8F">
      <w:pPr>
        <w:spacing w:line="360" w:lineRule="auto"/>
      </w:pPr>
      <w:r>
        <w:t>9.  A mathematical phrase that uses variables, numbers, and operations.</w:t>
      </w:r>
    </w:p>
    <w:p w14:paraId="571AEB90" w14:textId="77777777" w:rsidR="00C0717D" w:rsidRDefault="00C0717D" w:rsidP="00F36D8F">
      <w:pPr>
        <w:spacing w:line="360" w:lineRule="auto"/>
      </w:pPr>
      <w:r>
        <w:t>10.   The ratio of rise over run.</w:t>
      </w:r>
    </w:p>
    <w:p w14:paraId="3ECBC55C" w14:textId="77777777" w:rsidR="00C0717D" w:rsidRDefault="00C0717D" w:rsidP="00F36D8F">
      <w:pPr>
        <w:spacing w:line="360" w:lineRule="auto"/>
      </w:pPr>
    </w:p>
    <w:p w14:paraId="20CC66DE" w14:textId="77777777" w:rsidR="00C0717D" w:rsidRDefault="00C0717D" w:rsidP="00F36D8F">
      <w:pPr>
        <w:spacing w:line="360" w:lineRule="auto"/>
        <w:rPr>
          <w:b/>
        </w:rPr>
      </w:pPr>
      <w:r>
        <w:rPr>
          <w:b/>
        </w:rPr>
        <w:t>Down:</w:t>
      </w:r>
    </w:p>
    <w:p w14:paraId="5C932046" w14:textId="77777777" w:rsidR="00C0717D" w:rsidRDefault="00C0717D" w:rsidP="00F36D8F">
      <w:pPr>
        <w:spacing w:line="360" w:lineRule="auto"/>
      </w:pPr>
      <w:r>
        <w:t>1.  A relationship in which each member of the domain is paired with exactly one member of the range.</w:t>
      </w:r>
    </w:p>
    <w:p w14:paraId="1349FE2A" w14:textId="2FC6AD5A" w:rsidR="00C0717D" w:rsidRDefault="00F36D8F" w:rsidP="00F36D8F">
      <w:pPr>
        <w:spacing w:line="360" w:lineRule="auto"/>
      </w:pPr>
      <w:r>
        <w:t>2.  </w:t>
      </w:r>
      <w:proofErr w:type="gramStart"/>
      <w:r>
        <w:t>A(</w:t>
      </w:r>
      <w:proofErr w:type="gramEnd"/>
      <w:r>
        <w:t>n) ________________</w:t>
      </w:r>
      <w:r w:rsidR="00C0717D">
        <w:t xml:space="preserve"> equation is an equation whose graph is a line.</w:t>
      </w:r>
    </w:p>
    <w:p w14:paraId="18A857D8" w14:textId="77777777" w:rsidR="00C0717D" w:rsidRDefault="00C0717D" w:rsidP="00F36D8F">
      <w:pPr>
        <w:spacing w:line="360" w:lineRule="auto"/>
      </w:pPr>
      <w:r>
        <w:t>4.  A mathematical sentence with an equal sign.</w:t>
      </w:r>
    </w:p>
    <w:p w14:paraId="0D3EB0FE" w14:textId="77777777" w:rsidR="00C0717D" w:rsidRDefault="00C0717D" w:rsidP="00F36D8F">
      <w:pPr>
        <w:spacing w:line="360" w:lineRule="auto"/>
      </w:pPr>
      <w:r>
        <w:t>6.  A letter stands for a number.</w:t>
      </w:r>
    </w:p>
    <w:p w14:paraId="080A52D0" w14:textId="6EFE697E" w:rsidR="00AC739B" w:rsidRDefault="00C0717D" w:rsidP="000D4E2C">
      <w:pPr>
        <w:spacing w:line="360" w:lineRule="auto"/>
      </w:pPr>
      <w:r>
        <w:t>7.  The second coordinates in a set of ordered pairs.</w:t>
      </w:r>
    </w:p>
    <w:sectPr w:rsidR="00AC739B" w:rsidSect="00FD0F7C">
      <w:pgSz w:w="12240" w:h="15840"/>
      <w:pgMar w:top="630" w:right="900" w:bottom="630" w:left="126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7B6FF3" w14:textId="77777777" w:rsidR="009B3E57" w:rsidRDefault="009B3E57" w:rsidP="001F0FDC">
      <w:r>
        <w:separator/>
      </w:r>
    </w:p>
  </w:endnote>
  <w:endnote w:type="continuationSeparator" w:id="0">
    <w:p w14:paraId="4A399C91" w14:textId="77777777" w:rsidR="009B3E57" w:rsidRDefault="009B3E57" w:rsidP="001F0F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merican Typewriter">
    <w:charset w:val="00"/>
    <w:family w:val="auto"/>
    <w:pitch w:val="variable"/>
    <w:sig w:usb0="A000006F" w:usb1="00000019" w:usb2="000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anmar MN">
    <w:altName w:val="Times New Roman"/>
    <w:charset w:val="00"/>
    <w:family w:val="auto"/>
    <w:pitch w:val="variable"/>
    <w:sig w:usb0="00000003" w:usb1="00002040" w:usb2="000004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5C359A" w14:textId="07DC119C" w:rsidR="00AC48F4" w:rsidRPr="00FD0F7C" w:rsidRDefault="00AC48F4" w:rsidP="00FD0F7C">
    <w:pPr>
      <w:pStyle w:val="Footer"/>
      <w:ind w:left="-630"/>
      <w:rPr>
        <w:rFonts w:ascii="Arial" w:hAnsi="Arial" w:cs="Arial"/>
      </w:rPr>
    </w:pPr>
    <w:r w:rsidRPr="00FD0F7C">
      <w:rPr>
        <w:rFonts w:ascii="Arial" w:hAnsi="Arial" w:cs="Arial"/>
      </w:rPr>
      <w:t xml:space="preserve">Foundations for Algebra Winter </w:t>
    </w:r>
    <w:r w:rsidR="004B422E">
      <w:rPr>
        <w:rFonts w:ascii="Arial" w:hAnsi="Arial" w:cs="Arial"/>
      </w:rPr>
      <w:t>Student Enrichment</w:t>
    </w:r>
    <w:r w:rsidRPr="00FD0F7C">
      <w:rPr>
        <w:rFonts w:ascii="Arial" w:hAnsi="Arial" w:cs="Arial"/>
      </w:rPr>
      <w:t xml:space="preserve"> Packet</w:t>
    </w:r>
    <w:r w:rsidRPr="00FD0F7C">
      <w:rPr>
        <w:rFonts w:ascii="Arial" w:hAnsi="Arial" w:cs="Arial"/>
      </w:rPr>
      <w:tab/>
    </w:r>
    <w:sdt>
      <w:sdtPr>
        <w:rPr>
          <w:rFonts w:ascii="Arial" w:hAnsi="Arial" w:cs="Arial"/>
        </w:rPr>
        <w:id w:val="664533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D0F7C">
          <w:rPr>
            <w:rFonts w:ascii="Arial" w:hAnsi="Arial" w:cs="Arial"/>
          </w:rPr>
          <w:fldChar w:fldCharType="begin"/>
        </w:r>
        <w:r w:rsidRPr="00FD0F7C">
          <w:rPr>
            <w:rFonts w:ascii="Arial" w:hAnsi="Arial" w:cs="Arial"/>
          </w:rPr>
          <w:instrText xml:space="preserve"> PAGE   \* MERGEFORMAT </w:instrText>
        </w:r>
        <w:r w:rsidRPr="00FD0F7C">
          <w:rPr>
            <w:rFonts w:ascii="Arial" w:hAnsi="Arial" w:cs="Arial"/>
          </w:rPr>
          <w:fldChar w:fldCharType="separate"/>
        </w:r>
        <w:r w:rsidR="009109FF">
          <w:rPr>
            <w:rFonts w:ascii="Arial" w:hAnsi="Arial" w:cs="Arial"/>
            <w:noProof/>
          </w:rPr>
          <w:t>2</w:t>
        </w:r>
        <w:r w:rsidRPr="00FD0F7C">
          <w:rPr>
            <w:rFonts w:ascii="Arial" w:hAnsi="Arial" w:cs="Arial"/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6C6DF0" w14:textId="77777777" w:rsidR="009B3E57" w:rsidRDefault="009B3E57" w:rsidP="001F0FDC">
      <w:r>
        <w:separator/>
      </w:r>
    </w:p>
  </w:footnote>
  <w:footnote w:type="continuationSeparator" w:id="0">
    <w:p w14:paraId="76FA19BF" w14:textId="77777777" w:rsidR="009B3E57" w:rsidRDefault="009B3E57" w:rsidP="001F0F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387CD7"/>
    <w:multiLevelType w:val="hybridMultilevel"/>
    <w:tmpl w:val="87F655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B96412"/>
    <w:multiLevelType w:val="hybridMultilevel"/>
    <w:tmpl w:val="55EE0D86"/>
    <w:lvl w:ilvl="0" w:tplc="2BC2333A">
      <w:start w:val="1"/>
      <w:numFmt w:val="low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2FD59BF"/>
    <w:multiLevelType w:val="hybridMultilevel"/>
    <w:tmpl w:val="F344F9D0"/>
    <w:lvl w:ilvl="0" w:tplc="7EF4DECC">
      <w:start w:val="3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4B0F532F"/>
    <w:multiLevelType w:val="hybridMultilevel"/>
    <w:tmpl w:val="FAAA03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B906F3"/>
    <w:multiLevelType w:val="hybridMultilevel"/>
    <w:tmpl w:val="4A82D1A6"/>
    <w:lvl w:ilvl="0" w:tplc="57FCD4FC">
      <w:start w:val="1"/>
      <w:numFmt w:val="lowerLetter"/>
      <w:lvlText w:val="%1."/>
      <w:lvlJc w:val="left"/>
      <w:pPr>
        <w:ind w:left="630" w:hanging="360"/>
      </w:p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7A7373D5"/>
    <w:multiLevelType w:val="hybridMultilevel"/>
    <w:tmpl w:val="A860F870"/>
    <w:lvl w:ilvl="0" w:tplc="901AC09C">
      <w:start w:val="1"/>
      <w:numFmt w:val="low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0DF4"/>
    <w:rsid w:val="00042114"/>
    <w:rsid w:val="00043B95"/>
    <w:rsid w:val="00055C08"/>
    <w:rsid w:val="000822B8"/>
    <w:rsid w:val="000D4E2C"/>
    <w:rsid w:val="000F231E"/>
    <w:rsid w:val="00147D46"/>
    <w:rsid w:val="00160DF4"/>
    <w:rsid w:val="001929EC"/>
    <w:rsid w:val="001B1D92"/>
    <w:rsid w:val="001F0FDC"/>
    <w:rsid w:val="002F0577"/>
    <w:rsid w:val="002F5E16"/>
    <w:rsid w:val="00302723"/>
    <w:rsid w:val="00307671"/>
    <w:rsid w:val="00316B66"/>
    <w:rsid w:val="0033632B"/>
    <w:rsid w:val="003502E7"/>
    <w:rsid w:val="0037727A"/>
    <w:rsid w:val="003B426A"/>
    <w:rsid w:val="003D62C1"/>
    <w:rsid w:val="003D672D"/>
    <w:rsid w:val="003E540A"/>
    <w:rsid w:val="00416D91"/>
    <w:rsid w:val="00496053"/>
    <w:rsid w:val="004B422E"/>
    <w:rsid w:val="005240C9"/>
    <w:rsid w:val="00536785"/>
    <w:rsid w:val="005C7F17"/>
    <w:rsid w:val="00606EF6"/>
    <w:rsid w:val="006A382A"/>
    <w:rsid w:val="006D1763"/>
    <w:rsid w:val="006E1379"/>
    <w:rsid w:val="00705AD2"/>
    <w:rsid w:val="0072769B"/>
    <w:rsid w:val="00770C14"/>
    <w:rsid w:val="0079427C"/>
    <w:rsid w:val="007F53AE"/>
    <w:rsid w:val="007F5D61"/>
    <w:rsid w:val="00843BE1"/>
    <w:rsid w:val="008846CD"/>
    <w:rsid w:val="00897325"/>
    <w:rsid w:val="008B0B84"/>
    <w:rsid w:val="008B6B40"/>
    <w:rsid w:val="008F2E5E"/>
    <w:rsid w:val="00907BE5"/>
    <w:rsid w:val="009109FF"/>
    <w:rsid w:val="00974DF2"/>
    <w:rsid w:val="009B223D"/>
    <w:rsid w:val="009B3E57"/>
    <w:rsid w:val="009E211C"/>
    <w:rsid w:val="009E76EC"/>
    <w:rsid w:val="009F59ED"/>
    <w:rsid w:val="00A2289B"/>
    <w:rsid w:val="00A462AC"/>
    <w:rsid w:val="00AA0ECD"/>
    <w:rsid w:val="00AA1A5B"/>
    <w:rsid w:val="00AC48F4"/>
    <w:rsid w:val="00AC739B"/>
    <w:rsid w:val="00AD1D75"/>
    <w:rsid w:val="00AD392F"/>
    <w:rsid w:val="00B10FD6"/>
    <w:rsid w:val="00B4539D"/>
    <w:rsid w:val="00B634EB"/>
    <w:rsid w:val="00BB435C"/>
    <w:rsid w:val="00BC0F7F"/>
    <w:rsid w:val="00BE0E19"/>
    <w:rsid w:val="00C0717D"/>
    <w:rsid w:val="00C21C93"/>
    <w:rsid w:val="00C4431F"/>
    <w:rsid w:val="00C46FFC"/>
    <w:rsid w:val="00C571FA"/>
    <w:rsid w:val="00C819B4"/>
    <w:rsid w:val="00CB59C0"/>
    <w:rsid w:val="00CD29A8"/>
    <w:rsid w:val="00D04ACA"/>
    <w:rsid w:val="00DB3DEE"/>
    <w:rsid w:val="00DE20C6"/>
    <w:rsid w:val="00E552E9"/>
    <w:rsid w:val="00E628BA"/>
    <w:rsid w:val="00EB3AD0"/>
    <w:rsid w:val="00F07349"/>
    <w:rsid w:val="00F2614D"/>
    <w:rsid w:val="00F26219"/>
    <w:rsid w:val="00F27141"/>
    <w:rsid w:val="00F36D8F"/>
    <w:rsid w:val="00FB608C"/>
    <w:rsid w:val="00FD0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3"/>
    <o:shapelayout v:ext="edit">
      <o:idmap v:ext="edit" data="1"/>
    </o:shapelayout>
  </w:shapeDefaults>
  <w:decimalSymbol w:val="."/>
  <w:listSeparator w:val=","/>
  <w14:docId w14:val="14D86B3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nhideWhenUsed/>
    <w:qFormat/>
    <w:rsid w:val="00C0717D"/>
    <w:pPr>
      <w:keepNext/>
      <w:tabs>
        <w:tab w:val="left" w:pos="450"/>
      </w:tabs>
      <w:outlineLvl w:val="2"/>
    </w:pPr>
    <w:rPr>
      <w:rFonts w:ascii="Times" w:eastAsia="Times" w:hAnsi="Times" w:cs="Times New Roman"/>
      <w:sz w:val="28"/>
      <w:szCs w:val="20"/>
    </w:rPr>
  </w:style>
  <w:style w:type="paragraph" w:styleId="Heading5">
    <w:name w:val="heading 5"/>
    <w:basedOn w:val="Normal"/>
    <w:next w:val="Normal"/>
    <w:link w:val="Heading5Char"/>
    <w:unhideWhenUsed/>
    <w:qFormat/>
    <w:rsid w:val="00C0717D"/>
    <w:pPr>
      <w:keepNext/>
      <w:tabs>
        <w:tab w:val="left" w:pos="450"/>
      </w:tabs>
      <w:jc w:val="center"/>
      <w:outlineLvl w:val="4"/>
    </w:pPr>
    <w:rPr>
      <w:rFonts w:ascii="Helvetica" w:eastAsia="Times" w:hAnsi="Helvetica" w:cs="Times New Roman"/>
      <w:b/>
      <w:sz w:val="32"/>
      <w:szCs w:val="2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0717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0DF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DF4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0717D"/>
    <w:pPr>
      <w:ind w:left="720"/>
      <w:contextualSpacing/>
    </w:pPr>
  </w:style>
  <w:style w:type="table" w:styleId="TableGrid">
    <w:name w:val="Table Grid"/>
    <w:basedOn w:val="TableNormal"/>
    <w:rsid w:val="00C071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rsid w:val="00C0717D"/>
    <w:rPr>
      <w:rFonts w:ascii="Times" w:eastAsia="Times" w:hAnsi="Times" w:cs="Times New Roman"/>
      <w:sz w:val="28"/>
      <w:szCs w:val="20"/>
    </w:rPr>
  </w:style>
  <w:style w:type="character" w:customStyle="1" w:styleId="Heading5Char">
    <w:name w:val="Heading 5 Char"/>
    <w:basedOn w:val="DefaultParagraphFont"/>
    <w:link w:val="Heading5"/>
    <w:rsid w:val="00C0717D"/>
    <w:rPr>
      <w:rFonts w:ascii="Helvetica" w:eastAsia="Times" w:hAnsi="Helvetica" w:cs="Times New Roman"/>
      <w:b/>
      <w:sz w:val="32"/>
      <w:szCs w:val="2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0717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odyTextIndent3">
    <w:name w:val="Body Text Indent 3"/>
    <w:basedOn w:val="Normal"/>
    <w:link w:val="BodyTextIndent3Char"/>
    <w:semiHidden/>
    <w:unhideWhenUsed/>
    <w:rsid w:val="00C0717D"/>
    <w:pPr>
      <w:tabs>
        <w:tab w:val="left" w:pos="450"/>
      </w:tabs>
      <w:ind w:left="450" w:hanging="450"/>
    </w:pPr>
    <w:rPr>
      <w:rFonts w:ascii="Times" w:eastAsia="Times" w:hAnsi="Times" w:cs="Times New Roman"/>
      <w:sz w:val="28"/>
      <w:szCs w:val="20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C0717D"/>
    <w:rPr>
      <w:rFonts w:ascii="Times" w:eastAsia="Times" w:hAnsi="Times" w:cs="Times New Roman"/>
      <w:sz w:val="28"/>
      <w:szCs w:val="20"/>
    </w:rPr>
  </w:style>
  <w:style w:type="table" w:styleId="LightList-Accent3">
    <w:name w:val="Light List Accent 3"/>
    <w:basedOn w:val="TableNormal"/>
    <w:uiPriority w:val="61"/>
    <w:rsid w:val="00C0717D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1F0F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F0FDC"/>
  </w:style>
  <w:style w:type="paragraph" w:styleId="Footer">
    <w:name w:val="footer"/>
    <w:basedOn w:val="Normal"/>
    <w:link w:val="FooterChar"/>
    <w:uiPriority w:val="99"/>
    <w:unhideWhenUsed/>
    <w:rsid w:val="001F0F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0FDC"/>
  </w:style>
  <w:style w:type="character" w:styleId="PlaceholderText">
    <w:name w:val="Placeholder Text"/>
    <w:basedOn w:val="DefaultParagraphFont"/>
    <w:uiPriority w:val="99"/>
    <w:semiHidden/>
    <w:rsid w:val="00C21C93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770C1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E20C6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nhideWhenUsed/>
    <w:qFormat/>
    <w:rsid w:val="00C0717D"/>
    <w:pPr>
      <w:keepNext/>
      <w:tabs>
        <w:tab w:val="left" w:pos="450"/>
      </w:tabs>
      <w:outlineLvl w:val="2"/>
    </w:pPr>
    <w:rPr>
      <w:rFonts w:ascii="Times" w:eastAsia="Times" w:hAnsi="Times" w:cs="Times New Roman"/>
      <w:sz w:val="28"/>
      <w:szCs w:val="20"/>
    </w:rPr>
  </w:style>
  <w:style w:type="paragraph" w:styleId="Heading5">
    <w:name w:val="heading 5"/>
    <w:basedOn w:val="Normal"/>
    <w:next w:val="Normal"/>
    <w:link w:val="Heading5Char"/>
    <w:unhideWhenUsed/>
    <w:qFormat/>
    <w:rsid w:val="00C0717D"/>
    <w:pPr>
      <w:keepNext/>
      <w:tabs>
        <w:tab w:val="left" w:pos="450"/>
      </w:tabs>
      <w:jc w:val="center"/>
      <w:outlineLvl w:val="4"/>
    </w:pPr>
    <w:rPr>
      <w:rFonts w:ascii="Helvetica" w:eastAsia="Times" w:hAnsi="Helvetica" w:cs="Times New Roman"/>
      <w:b/>
      <w:sz w:val="32"/>
      <w:szCs w:val="2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0717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0DF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DF4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0717D"/>
    <w:pPr>
      <w:ind w:left="720"/>
      <w:contextualSpacing/>
    </w:pPr>
  </w:style>
  <w:style w:type="table" w:styleId="TableGrid">
    <w:name w:val="Table Grid"/>
    <w:basedOn w:val="TableNormal"/>
    <w:rsid w:val="00C071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rsid w:val="00C0717D"/>
    <w:rPr>
      <w:rFonts w:ascii="Times" w:eastAsia="Times" w:hAnsi="Times" w:cs="Times New Roman"/>
      <w:sz w:val="28"/>
      <w:szCs w:val="20"/>
    </w:rPr>
  </w:style>
  <w:style w:type="character" w:customStyle="1" w:styleId="Heading5Char">
    <w:name w:val="Heading 5 Char"/>
    <w:basedOn w:val="DefaultParagraphFont"/>
    <w:link w:val="Heading5"/>
    <w:rsid w:val="00C0717D"/>
    <w:rPr>
      <w:rFonts w:ascii="Helvetica" w:eastAsia="Times" w:hAnsi="Helvetica" w:cs="Times New Roman"/>
      <w:b/>
      <w:sz w:val="32"/>
      <w:szCs w:val="2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0717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odyTextIndent3">
    <w:name w:val="Body Text Indent 3"/>
    <w:basedOn w:val="Normal"/>
    <w:link w:val="BodyTextIndent3Char"/>
    <w:semiHidden/>
    <w:unhideWhenUsed/>
    <w:rsid w:val="00C0717D"/>
    <w:pPr>
      <w:tabs>
        <w:tab w:val="left" w:pos="450"/>
      </w:tabs>
      <w:ind w:left="450" w:hanging="450"/>
    </w:pPr>
    <w:rPr>
      <w:rFonts w:ascii="Times" w:eastAsia="Times" w:hAnsi="Times" w:cs="Times New Roman"/>
      <w:sz w:val="28"/>
      <w:szCs w:val="20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C0717D"/>
    <w:rPr>
      <w:rFonts w:ascii="Times" w:eastAsia="Times" w:hAnsi="Times" w:cs="Times New Roman"/>
      <w:sz w:val="28"/>
      <w:szCs w:val="20"/>
    </w:rPr>
  </w:style>
  <w:style w:type="table" w:styleId="LightList-Accent3">
    <w:name w:val="Light List Accent 3"/>
    <w:basedOn w:val="TableNormal"/>
    <w:uiPriority w:val="61"/>
    <w:rsid w:val="00C0717D"/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1F0F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F0FDC"/>
  </w:style>
  <w:style w:type="paragraph" w:styleId="Footer">
    <w:name w:val="footer"/>
    <w:basedOn w:val="Normal"/>
    <w:link w:val="FooterChar"/>
    <w:uiPriority w:val="99"/>
    <w:unhideWhenUsed/>
    <w:rsid w:val="001F0F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0FDC"/>
  </w:style>
  <w:style w:type="character" w:styleId="PlaceholderText">
    <w:name w:val="Placeholder Text"/>
    <w:basedOn w:val="DefaultParagraphFont"/>
    <w:uiPriority w:val="99"/>
    <w:semiHidden/>
    <w:rsid w:val="00C21C93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770C1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E20C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692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2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84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7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45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3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oleObject" Target="embeddings/oleObject2.bin"/><Relationship Id="rId39" Type="http://schemas.openxmlformats.org/officeDocument/2006/relationships/image" Target="media/image26.png"/><Relationship Id="rId21" Type="http://schemas.openxmlformats.org/officeDocument/2006/relationships/image" Target="media/image12.png"/><Relationship Id="rId34" Type="http://schemas.openxmlformats.org/officeDocument/2006/relationships/image" Target="media/image21.png"/><Relationship Id="rId42" Type="http://schemas.openxmlformats.org/officeDocument/2006/relationships/oleObject" Target="embeddings/oleObject5.bin"/><Relationship Id="rId47" Type="http://schemas.openxmlformats.org/officeDocument/2006/relationships/image" Target="media/image31.wmf"/><Relationship Id="rId50" Type="http://schemas.openxmlformats.org/officeDocument/2006/relationships/oleObject" Target="embeddings/oleObject9.bin"/><Relationship Id="rId55" Type="http://schemas.openxmlformats.org/officeDocument/2006/relationships/image" Target="media/image36.emf"/><Relationship Id="rId63" Type="http://schemas.openxmlformats.org/officeDocument/2006/relationships/oleObject" Target="embeddings/oleObject16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0.png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1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0.wmf"/><Relationship Id="rId53" Type="http://schemas.openxmlformats.org/officeDocument/2006/relationships/image" Target="media/image35.emf"/><Relationship Id="rId58" Type="http://schemas.openxmlformats.org/officeDocument/2006/relationships/oleObject" Target="embeddings/oleObject12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image" Target="media/image23.png"/><Relationship Id="rId49" Type="http://schemas.openxmlformats.org/officeDocument/2006/relationships/image" Target="media/image32.wmf"/><Relationship Id="rId57" Type="http://schemas.openxmlformats.org/officeDocument/2006/relationships/image" Target="media/image37.emf"/><Relationship Id="rId61" Type="http://schemas.openxmlformats.org/officeDocument/2006/relationships/oleObject" Target="embeddings/oleObject14.bin"/><Relationship Id="rId10" Type="http://schemas.openxmlformats.org/officeDocument/2006/relationships/image" Target="media/image3.gif"/><Relationship Id="rId19" Type="http://schemas.openxmlformats.org/officeDocument/2006/relationships/image" Target="media/image10.png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6.bin"/><Relationship Id="rId52" Type="http://schemas.openxmlformats.org/officeDocument/2006/relationships/image" Target="media/image34.png"/><Relationship Id="rId60" Type="http://schemas.openxmlformats.org/officeDocument/2006/relationships/oleObject" Target="embeddings/oleObject13.bin"/><Relationship Id="rId65" Type="http://schemas.openxmlformats.org/officeDocument/2006/relationships/image" Target="media/image4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6.png"/><Relationship Id="rId30" Type="http://schemas.openxmlformats.org/officeDocument/2006/relationships/image" Target="media/image18.wmf"/><Relationship Id="rId35" Type="http://schemas.openxmlformats.org/officeDocument/2006/relationships/image" Target="media/image22.png"/><Relationship Id="rId43" Type="http://schemas.openxmlformats.org/officeDocument/2006/relationships/image" Target="media/image29.w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1.bin"/><Relationship Id="rId64" Type="http://schemas.openxmlformats.org/officeDocument/2006/relationships/image" Target="media/image39.png"/><Relationship Id="rId8" Type="http://schemas.openxmlformats.org/officeDocument/2006/relationships/image" Target="media/image1.jpg"/><Relationship Id="rId51" Type="http://schemas.openxmlformats.org/officeDocument/2006/relationships/image" Target="media/image33.png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5.wmf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oleObject" Target="embeddings/oleObject7.bin"/><Relationship Id="rId59" Type="http://schemas.openxmlformats.org/officeDocument/2006/relationships/image" Target="media/image38.emf"/><Relationship Id="rId67" Type="http://schemas.openxmlformats.org/officeDocument/2006/relationships/theme" Target="theme/theme1.xml"/><Relationship Id="rId20" Type="http://schemas.openxmlformats.org/officeDocument/2006/relationships/image" Target="media/image11.png"/><Relationship Id="rId41" Type="http://schemas.openxmlformats.org/officeDocument/2006/relationships/image" Target="media/image28.wmf"/><Relationship Id="rId54" Type="http://schemas.openxmlformats.org/officeDocument/2006/relationships/oleObject" Target="embeddings/oleObject10.bin"/><Relationship Id="rId6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762</Words>
  <Characters>10045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GCPS</Company>
  <LinksUpToDate>false</LinksUpToDate>
  <CharactersWithSpaces>11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rberto Torbeso</dc:creator>
  <cp:lastModifiedBy>Rayeanne King</cp:lastModifiedBy>
  <cp:revision>2</cp:revision>
  <cp:lastPrinted>2016-09-07T15:03:00Z</cp:lastPrinted>
  <dcterms:created xsi:type="dcterms:W3CDTF">2017-11-13T21:51:00Z</dcterms:created>
  <dcterms:modified xsi:type="dcterms:W3CDTF">2017-11-13T21:51:00Z</dcterms:modified>
</cp:coreProperties>
</file>